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57" r:id="rId3"/>
    <p:sldId id="258" r:id="rId4"/>
    <p:sldId id="259" r:id="rId5"/>
    <p:sldId id="260" r:id="rId6"/>
    <p:sldId id="261" r:id="rId7"/>
    <p:sldId id="256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68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86" y="24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7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8215B5-3705-4A09-91AF-CBCFA94FBF3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B5C6EC-09CA-4572-B538-75F9C63E4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70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3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108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23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002625" y="1567964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506350" y="1133195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 flipH="1">
            <a:off x="4419304" y="13791"/>
            <a:ext cx="4725535" cy="392424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 flipH="1">
            <a:off x="4547056" y="-40433"/>
            <a:ext cx="4624894" cy="3838112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3" name="Google Shape;13;p2"/>
          <p:cNvGrpSpPr/>
          <p:nvPr/>
        </p:nvGrpSpPr>
        <p:grpSpPr>
          <a:xfrm rot="10800000" flipH="1">
            <a:off x="11" y="2222625"/>
            <a:ext cx="10175022" cy="4640683"/>
            <a:chOff x="1367050" y="3059225"/>
            <a:chExt cx="1407100" cy="848450"/>
          </a:xfrm>
        </p:grpSpPr>
        <p:sp>
          <p:nvSpPr>
            <p:cNvPr id="14" name="Google Shape;14;p2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9050" y="3454100"/>
            <a:ext cx="3657600" cy="19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19050" y="5185900"/>
            <a:ext cx="3657600" cy="75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angolin"/>
              <a:buNone/>
              <a:defRPr sz="2400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506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/>
          <p:nvPr/>
        </p:nvSpPr>
        <p:spPr>
          <a:xfrm rot="10800000">
            <a:off x="7543794" y="5847797"/>
            <a:ext cx="1600206" cy="1035603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4"/>
          <p:cNvSpPr/>
          <p:nvPr/>
        </p:nvSpPr>
        <p:spPr>
          <a:xfrm rot="10800000">
            <a:off x="7" y="150"/>
            <a:ext cx="2478918" cy="1066793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4"/>
          <p:cNvSpPr/>
          <p:nvPr/>
        </p:nvSpPr>
        <p:spPr>
          <a:xfrm rot="10800000">
            <a:off x="-19040" y="-50782"/>
            <a:ext cx="2421765" cy="982084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398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oogle Shape;32;p5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33" name="Google Shape;33;p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5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5"/>
          <p:cNvSpPr/>
          <p:nvPr/>
        </p:nvSpPr>
        <p:spPr>
          <a:xfrm rot="-688733">
            <a:off x="5453380" y="6092761"/>
            <a:ext cx="3692609" cy="468523"/>
          </a:xfrm>
          <a:custGeom>
            <a:avLst/>
            <a:gdLst/>
            <a:ahLst/>
            <a:cxnLst/>
            <a:rect l="l" t="t" r="r" b="b"/>
            <a:pathLst>
              <a:path w="17896" h="1703" fill="none" extrusionOk="0">
                <a:moveTo>
                  <a:pt x="17896" y="1465"/>
                </a:moveTo>
                <a:cubicBezTo>
                  <a:pt x="17622" y="762"/>
                  <a:pt x="17229" y="36"/>
                  <a:pt x="16776" y="24"/>
                </a:cubicBezTo>
                <a:cubicBezTo>
                  <a:pt x="16205" y="0"/>
                  <a:pt x="16074" y="1084"/>
                  <a:pt x="15360" y="1274"/>
                </a:cubicBezTo>
                <a:cubicBezTo>
                  <a:pt x="14550" y="1489"/>
                  <a:pt x="14240" y="274"/>
                  <a:pt x="13359" y="453"/>
                </a:cubicBezTo>
                <a:cubicBezTo>
                  <a:pt x="12621" y="596"/>
                  <a:pt x="12574" y="1524"/>
                  <a:pt x="11907" y="1572"/>
                </a:cubicBezTo>
                <a:cubicBezTo>
                  <a:pt x="11145" y="1632"/>
                  <a:pt x="10966" y="465"/>
                  <a:pt x="10157" y="393"/>
                </a:cubicBezTo>
                <a:cubicBezTo>
                  <a:pt x="9323" y="322"/>
                  <a:pt x="9192" y="1465"/>
                  <a:pt x="8275" y="1572"/>
                </a:cubicBezTo>
                <a:cubicBezTo>
                  <a:pt x="7240" y="1703"/>
                  <a:pt x="6978" y="274"/>
                  <a:pt x="5870" y="322"/>
                </a:cubicBezTo>
                <a:cubicBezTo>
                  <a:pt x="4882" y="358"/>
                  <a:pt x="4751" y="1489"/>
                  <a:pt x="3822" y="1429"/>
                </a:cubicBezTo>
                <a:cubicBezTo>
                  <a:pt x="2918" y="1382"/>
                  <a:pt x="2679" y="227"/>
                  <a:pt x="1739" y="131"/>
                </a:cubicBezTo>
                <a:cubicBezTo>
                  <a:pt x="1060" y="48"/>
                  <a:pt x="393" y="691"/>
                  <a:pt x="1" y="1131"/>
                </a:cubicBezTo>
              </a:path>
            </a:pathLst>
          </a:custGeom>
          <a:noFill/>
          <a:ln w="38100" cap="flat" cmpd="sng">
            <a:solidFill>
              <a:schemeClr val="lt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1"/>
          </p:nvPr>
        </p:nvSpPr>
        <p:spPr>
          <a:xfrm>
            <a:off x="1049732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2"/>
          </p:nvPr>
        </p:nvSpPr>
        <p:spPr>
          <a:xfrm>
            <a:off x="1050613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3"/>
          </p:nvPr>
        </p:nvSpPr>
        <p:spPr>
          <a:xfrm>
            <a:off x="5286225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4"/>
          </p:nvPr>
        </p:nvSpPr>
        <p:spPr>
          <a:xfrm>
            <a:off x="5287125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6678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/>
          <p:nvPr/>
        </p:nvSpPr>
        <p:spPr>
          <a:xfrm flipH="1">
            <a:off x="-41" y="5686770"/>
            <a:ext cx="1668641" cy="117136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3" name="Google Shape;43;p6"/>
          <p:cNvSpPr/>
          <p:nvPr/>
        </p:nvSpPr>
        <p:spPr>
          <a:xfrm flipH="1">
            <a:off x="7226302" y="7"/>
            <a:ext cx="1917691" cy="1592500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281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"/>
          <p:cNvSpPr/>
          <p:nvPr/>
        </p:nvSpPr>
        <p:spPr>
          <a:xfrm>
            <a:off x="6981825" y="4594210"/>
            <a:ext cx="2162216" cy="2263969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7"/>
          <p:cNvSpPr/>
          <p:nvPr/>
        </p:nvSpPr>
        <p:spPr>
          <a:xfrm flipH="1">
            <a:off x="-44" y="0"/>
            <a:ext cx="1762171" cy="6858040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7"/>
          <p:cNvSpPr txBox="1">
            <a:spLocks noGrp="1"/>
          </p:cNvSpPr>
          <p:nvPr>
            <p:ph type="title"/>
          </p:nvPr>
        </p:nvSpPr>
        <p:spPr>
          <a:xfrm>
            <a:off x="4952288" y="1896633"/>
            <a:ext cx="3026700" cy="74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subTitle" idx="1"/>
          </p:nvPr>
        </p:nvSpPr>
        <p:spPr>
          <a:xfrm>
            <a:off x="4952288" y="2640167"/>
            <a:ext cx="3026700" cy="23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570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/>
          <p:nvPr/>
        </p:nvSpPr>
        <p:spPr>
          <a:xfrm rot="10800000">
            <a:off x="4212134" y="2762064"/>
            <a:ext cx="4931512" cy="4095293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8"/>
          <p:cNvSpPr/>
          <p:nvPr/>
        </p:nvSpPr>
        <p:spPr>
          <a:xfrm>
            <a:off x="11" y="-9400"/>
            <a:ext cx="4768588" cy="3142055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8"/>
          <p:cNvSpPr/>
          <p:nvPr/>
        </p:nvSpPr>
        <p:spPr>
          <a:xfrm rot="10800000">
            <a:off x="4345570" y="2908513"/>
            <a:ext cx="4826380" cy="400538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2125950" y="1488367"/>
            <a:ext cx="4892100" cy="330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5361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9"/>
          <p:cNvGrpSpPr/>
          <p:nvPr/>
        </p:nvGrpSpPr>
        <p:grpSpPr>
          <a:xfrm rot="10800000">
            <a:off x="-4" y="-8667"/>
            <a:ext cx="4915193" cy="6875200"/>
            <a:chOff x="4003316" y="-6500"/>
            <a:chExt cx="4826387" cy="5156400"/>
          </a:xfrm>
        </p:grpSpPr>
        <p:sp>
          <p:nvSpPr>
            <p:cNvPr id="57" name="Google Shape;57;p9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8" name="Google Shape;58;p9"/>
            <p:cNvSpPr/>
            <p:nvPr/>
          </p:nvSpPr>
          <p:spPr>
            <a:xfrm rot="-5400000">
              <a:off x="4662404" y="982600"/>
              <a:ext cx="5156400" cy="3178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713100" y="1644233"/>
            <a:ext cx="31500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ubTitle" idx="1"/>
          </p:nvPr>
        </p:nvSpPr>
        <p:spPr>
          <a:xfrm>
            <a:off x="713100" y="3737433"/>
            <a:ext cx="31500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4914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/>
          <p:nvPr/>
        </p:nvSpPr>
        <p:spPr>
          <a:xfrm rot="10800000" flipH="1">
            <a:off x="7836790" y="-8"/>
            <a:ext cx="1307397" cy="91780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010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/>
          <p:nvPr/>
        </p:nvSpPr>
        <p:spPr>
          <a:xfrm rot="5400000">
            <a:off x="2529168" y="-2302166"/>
            <a:ext cx="4088549" cy="9225819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11"/>
          <p:cNvSpPr/>
          <p:nvPr/>
        </p:nvSpPr>
        <p:spPr>
          <a:xfrm rot="5400000">
            <a:off x="2529168" y="-2529152"/>
            <a:ext cx="4088549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11"/>
          <p:cNvSpPr txBox="1">
            <a:spLocks noGrp="1"/>
          </p:cNvSpPr>
          <p:nvPr>
            <p:ph type="title" hasCustomPrompt="1"/>
          </p:nvPr>
        </p:nvSpPr>
        <p:spPr>
          <a:xfrm>
            <a:off x="713100" y="1417451"/>
            <a:ext cx="7717500" cy="1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73" name="Google Shape;73;p11"/>
          <p:cNvSpPr txBox="1">
            <a:spLocks noGrp="1"/>
          </p:cNvSpPr>
          <p:nvPr>
            <p:ph type="subTitle" idx="1"/>
          </p:nvPr>
        </p:nvSpPr>
        <p:spPr>
          <a:xfrm>
            <a:off x="1608925" y="4590400"/>
            <a:ext cx="59253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5578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225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9537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3"/>
          <p:cNvSpPr/>
          <p:nvPr/>
        </p:nvSpPr>
        <p:spPr>
          <a:xfrm>
            <a:off x="-83050" y="1638233"/>
            <a:ext cx="9309944" cy="4279952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7" name="Google Shape;77;p13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78" name="Google Shape;78;p1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" name="Google Shape;79;p1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220324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713100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3"/>
          </p:nvPr>
        </p:nvSpPr>
        <p:spPr>
          <a:xfrm>
            <a:off x="713100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4" hasCustomPrompt="1"/>
          </p:nvPr>
        </p:nvSpPr>
        <p:spPr>
          <a:xfrm>
            <a:off x="3185736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5"/>
          </p:nvPr>
        </p:nvSpPr>
        <p:spPr>
          <a:xfrm>
            <a:off x="2678513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6"/>
          </p:nvPr>
        </p:nvSpPr>
        <p:spPr>
          <a:xfrm>
            <a:off x="2678513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7" hasCustomPrompt="1"/>
          </p:nvPr>
        </p:nvSpPr>
        <p:spPr>
          <a:xfrm>
            <a:off x="51511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8"/>
          </p:nvPr>
        </p:nvSpPr>
        <p:spPr>
          <a:xfrm>
            <a:off x="46439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9"/>
          </p:nvPr>
        </p:nvSpPr>
        <p:spPr>
          <a:xfrm>
            <a:off x="46439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3" hasCustomPrompt="1"/>
          </p:nvPr>
        </p:nvSpPr>
        <p:spPr>
          <a:xfrm>
            <a:off x="71165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14"/>
          </p:nvPr>
        </p:nvSpPr>
        <p:spPr>
          <a:xfrm>
            <a:off x="66093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subTitle" idx="15"/>
          </p:nvPr>
        </p:nvSpPr>
        <p:spPr>
          <a:xfrm>
            <a:off x="66093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484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/>
          <p:nvPr/>
        </p:nvSpPr>
        <p:spPr>
          <a:xfrm rot="10800000">
            <a:off x="5576635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5" name="Google Shape;95;p14"/>
          <p:cNvSpPr/>
          <p:nvPr/>
        </p:nvSpPr>
        <p:spPr>
          <a:xfrm rot="10800000">
            <a:off x="5673298" y="4010565"/>
            <a:ext cx="3498653" cy="290347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6" name="Google Shape;96;p14"/>
          <p:cNvSpPr/>
          <p:nvPr/>
        </p:nvSpPr>
        <p:spPr>
          <a:xfrm>
            <a:off x="314840" y="269451"/>
            <a:ext cx="2726143" cy="3634857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7" name="Google Shape;97;p14"/>
          <p:cNvSpPr txBox="1">
            <a:spLocks noGrp="1"/>
          </p:cNvSpPr>
          <p:nvPr>
            <p:ph type="title"/>
          </p:nvPr>
        </p:nvSpPr>
        <p:spPr>
          <a:xfrm>
            <a:off x="3428550" y="5080467"/>
            <a:ext cx="2286000" cy="59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1"/>
          </p:nvPr>
        </p:nvSpPr>
        <p:spPr>
          <a:xfrm>
            <a:off x="2124450" y="1968233"/>
            <a:ext cx="4892100" cy="26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425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/>
          <p:nvPr/>
        </p:nvSpPr>
        <p:spPr>
          <a:xfrm rot="-5400000">
            <a:off x="865886" y="2820079"/>
            <a:ext cx="6985733" cy="1217889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01" name="Google Shape;101;p15"/>
          <p:cNvGrpSpPr/>
          <p:nvPr/>
        </p:nvGrpSpPr>
        <p:grpSpPr>
          <a:xfrm rot="-5400000">
            <a:off x="3101536" y="821238"/>
            <a:ext cx="6875069" cy="5215522"/>
            <a:chOff x="-25" y="1390650"/>
            <a:chExt cx="9144000" cy="13501222"/>
          </a:xfrm>
        </p:grpSpPr>
        <p:sp>
          <p:nvSpPr>
            <p:cNvPr id="102" name="Google Shape;102;p1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3" name="Google Shape;103;p15"/>
            <p:cNvSpPr/>
            <p:nvPr/>
          </p:nvSpPr>
          <p:spPr>
            <a:xfrm>
              <a:off x="-25" y="4209772"/>
              <a:ext cx="9144000" cy="106821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04" name="Google Shape;104;p15"/>
          <p:cNvSpPr/>
          <p:nvPr/>
        </p:nvSpPr>
        <p:spPr>
          <a:xfrm rot="10800000" flipH="1">
            <a:off x="-5682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5"/>
          <p:cNvSpPr/>
          <p:nvPr/>
        </p:nvSpPr>
        <p:spPr>
          <a:xfrm rot="10800000" flipH="1">
            <a:off x="-65525" y="4208813"/>
            <a:ext cx="3394032" cy="273669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1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29079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5"/>
          <p:cNvSpPr txBox="1">
            <a:spLocks noGrp="1"/>
          </p:cNvSpPr>
          <p:nvPr>
            <p:ph type="title" idx="2" hasCustomPrompt="1"/>
          </p:nvPr>
        </p:nvSpPr>
        <p:spPr>
          <a:xfrm>
            <a:off x="4804686" y="10497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08" name="Google Shape;108;p15"/>
          <p:cNvSpPr txBox="1">
            <a:spLocks noGrp="1"/>
          </p:cNvSpPr>
          <p:nvPr>
            <p:ph type="subTitle" idx="1"/>
          </p:nvPr>
        </p:nvSpPr>
        <p:spPr>
          <a:xfrm>
            <a:off x="6007925" y="71916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subTitle" idx="3"/>
          </p:nvPr>
        </p:nvSpPr>
        <p:spPr>
          <a:xfrm>
            <a:off x="6007925" y="119159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0" name="Google Shape;110;p15"/>
          <p:cNvSpPr txBox="1">
            <a:spLocks noGrp="1"/>
          </p:cNvSpPr>
          <p:nvPr>
            <p:ph type="title" idx="4" hasCustomPrompt="1"/>
          </p:nvPr>
        </p:nvSpPr>
        <p:spPr>
          <a:xfrm>
            <a:off x="4804686" y="304796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1" name="Google Shape;111;p15"/>
          <p:cNvSpPr txBox="1">
            <a:spLocks noGrp="1"/>
          </p:cNvSpPr>
          <p:nvPr>
            <p:ph type="subTitle" idx="5"/>
          </p:nvPr>
        </p:nvSpPr>
        <p:spPr>
          <a:xfrm>
            <a:off x="6007925" y="271738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6"/>
          </p:nvPr>
        </p:nvSpPr>
        <p:spPr>
          <a:xfrm>
            <a:off x="6007925" y="3189815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title" idx="7" hasCustomPrompt="1"/>
          </p:nvPr>
        </p:nvSpPr>
        <p:spPr>
          <a:xfrm>
            <a:off x="4804686" y="5043133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4" name="Google Shape;114;p15"/>
          <p:cNvSpPr txBox="1">
            <a:spLocks noGrp="1"/>
          </p:cNvSpPr>
          <p:nvPr>
            <p:ph type="subTitle" idx="8"/>
          </p:nvPr>
        </p:nvSpPr>
        <p:spPr>
          <a:xfrm>
            <a:off x="6007925" y="4712551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subTitle" idx="9"/>
          </p:nvPr>
        </p:nvSpPr>
        <p:spPr>
          <a:xfrm>
            <a:off x="6007925" y="5184981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3009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 column text 2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oogle Shape;117;p16"/>
          <p:cNvGrpSpPr/>
          <p:nvPr/>
        </p:nvGrpSpPr>
        <p:grpSpPr>
          <a:xfrm>
            <a:off x="3908852" y="-8667"/>
            <a:ext cx="5238124" cy="6875200"/>
            <a:chOff x="4003316" y="-6500"/>
            <a:chExt cx="5143484" cy="5156400"/>
          </a:xfrm>
        </p:grpSpPr>
        <p:sp>
          <p:nvSpPr>
            <p:cNvPr id="118" name="Google Shape;118;p16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9" name="Google Shape;119;p16"/>
            <p:cNvSpPr/>
            <p:nvPr/>
          </p:nvSpPr>
          <p:spPr>
            <a:xfrm rot="-5400000">
              <a:off x="4820950" y="824050"/>
              <a:ext cx="5156400" cy="3495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0" name="Google Shape;120;p16"/>
          <p:cNvSpPr/>
          <p:nvPr/>
        </p:nvSpPr>
        <p:spPr>
          <a:xfrm rot="10800000">
            <a:off x="-28247" y="-51920"/>
            <a:ext cx="2734828" cy="194282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16"/>
          <p:cNvSpPr txBox="1">
            <a:spLocks noGrp="1"/>
          </p:cNvSpPr>
          <p:nvPr>
            <p:ph type="title"/>
          </p:nvPr>
        </p:nvSpPr>
        <p:spPr>
          <a:xfrm>
            <a:off x="713100" y="1730972"/>
            <a:ext cx="28071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6"/>
          <p:cNvSpPr txBox="1">
            <a:spLocks noGrp="1"/>
          </p:cNvSpPr>
          <p:nvPr>
            <p:ph type="subTitle" idx="1"/>
          </p:nvPr>
        </p:nvSpPr>
        <p:spPr>
          <a:xfrm>
            <a:off x="713100" y="4291429"/>
            <a:ext cx="28071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171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17"/>
          <p:cNvSpPr/>
          <p:nvPr/>
        </p:nvSpPr>
        <p:spPr>
          <a:xfrm flipH="1">
            <a:off x="-32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17"/>
          <p:cNvSpPr/>
          <p:nvPr/>
        </p:nvSpPr>
        <p:spPr>
          <a:xfrm rot="10800000" flipH="1">
            <a:off x="8216068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6" name="Google Shape;126;p17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7"/>
          <p:cNvSpPr txBox="1">
            <a:spLocks noGrp="1"/>
          </p:cNvSpPr>
          <p:nvPr>
            <p:ph type="subTitle" idx="1"/>
          </p:nvPr>
        </p:nvSpPr>
        <p:spPr>
          <a:xfrm>
            <a:off x="172297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28" name="Google Shape;128;p17"/>
          <p:cNvSpPr txBox="1">
            <a:spLocks noGrp="1"/>
          </p:cNvSpPr>
          <p:nvPr>
            <p:ph type="subTitle" idx="2"/>
          </p:nvPr>
        </p:nvSpPr>
        <p:spPr>
          <a:xfrm>
            <a:off x="172297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29" name="Google Shape;129;p17"/>
          <p:cNvSpPr txBox="1">
            <a:spLocks noGrp="1"/>
          </p:cNvSpPr>
          <p:nvPr>
            <p:ph type="subTitle" idx="3"/>
          </p:nvPr>
        </p:nvSpPr>
        <p:spPr>
          <a:xfrm>
            <a:off x="513502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0" name="Google Shape;130;p17"/>
          <p:cNvSpPr txBox="1">
            <a:spLocks noGrp="1"/>
          </p:cNvSpPr>
          <p:nvPr>
            <p:ph type="subTitle" idx="4"/>
          </p:nvPr>
        </p:nvSpPr>
        <p:spPr>
          <a:xfrm>
            <a:off x="513502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1" name="Google Shape;131;p17"/>
          <p:cNvSpPr txBox="1">
            <a:spLocks noGrp="1"/>
          </p:cNvSpPr>
          <p:nvPr>
            <p:ph type="subTitle" idx="5"/>
          </p:nvPr>
        </p:nvSpPr>
        <p:spPr>
          <a:xfrm>
            <a:off x="172297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2" name="Google Shape;132;p17"/>
          <p:cNvSpPr txBox="1">
            <a:spLocks noGrp="1"/>
          </p:cNvSpPr>
          <p:nvPr>
            <p:ph type="subTitle" idx="6"/>
          </p:nvPr>
        </p:nvSpPr>
        <p:spPr>
          <a:xfrm>
            <a:off x="172297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3" name="Google Shape;133;p17"/>
          <p:cNvSpPr txBox="1">
            <a:spLocks noGrp="1"/>
          </p:cNvSpPr>
          <p:nvPr>
            <p:ph type="subTitle" idx="7"/>
          </p:nvPr>
        </p:nvSpPr>
        <p:spPr>
          <a:xfrm>
            <a:off x="513502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4" name="Google Shape;134;p17"/>
          <p:cNvSpPr txBox="1">
            <a:spLocks noGrp="1"/>
          </p:cNvSpPr>
          <p:nvPr>
            <p:ph type="subTitle" idx="8"/>
          </p:nvPr>
        </p:nvSpPr>
        <p:spPr>
          <a:xfrm>
            <a:off x="513502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76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18"/>
          <p:cNvSpPr/>
          <p:nvPr/>
        </p:nvSpPr>
        <p:spPr>
          <a:xfrm rot="-5400000">
            <a:off x="2974663" y="509163"/>
            <a:ext cx="3197493" cy="9251780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18"/>
          <p:cNvSpPr/>
          <p:nvPr/>
        </p:nvSpPr>
        <p:spPr>
          <a:xfrm rot="-5400000">
            <a:off x="2974696" y="685969"/>
            <a:ext cx="3197493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-5400000">
            <a:off x="3998261" y="-3997939"/>
            <a:ext cx="1144425" cy="9140317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9" name="Google Shape;139;p18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0" name="Google Shape;140;p18"/>
          <p:cNvSpPr txBox="1">
            <a:spLocks noGrp="1"/>
          </p:cNvSpPr>
          <p:nvPr>
            <p:ph type="subTitle" idx="1"/>
          </p:nvPr>
        </p:nvSpPr>
        <p:spPr>
          <a:xfrm>
            <a:off x="7131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1" name="Google Shape;141;p18"/>
          <p:cNvSpPr txBox="1">
            <a:spLocks noGrp="1"/>
          </p:cNvSpPr>
          <p:nvPr>
            <p:ph type="subTitle" idx="2"/>
          </p:nvPr>
        </p:nvSpPr>
        <p:spPr>
          <a:xfrm>
            <a:off x="7131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2" name="Google Shape;142;p18"/>
          <p:cNvSpPr txBox="1">
            <a:spLocks noGrp="1"/>
          </p:cNvSpPr>
          <p:nvPr>
            <p:ph type="subTitle" idx="3"/>
          </p:nvPr>
        </p:nvSpPr>
        <p:spPr>
          <a:xfrm>
            <a:off x="33558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3" name="Google Shape;143;p18"/>
          <p:cNvSpPr txBox="1">
            <a:spLocks noGrp="1"/>
          </p:cNvSpPr>
          <p:nvPr>
            <p:ph type="subTitle" idx="4"/>
          </p:nvPr>
        </p:nvSpPr>
        <p:spPr>
          <a:xfrm>
            <a:off x="33558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4" name="Google Shape;144;p18"/>
          <p:cNvSpPr txBox="1">
            <a:spLocks noGrp="1"/>
          </p:cNvSpPr>
          <p:nvPr>
            <p:ph type="subTitle" idx="5"/>
          </p:nvPr>
        </p:nvSpPr>
        <p:spPr>
          <a:xfrm>
            <a:off x="59985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5" name="Google Shape;145;p18"/>
          <p:cNvSpPr txBox="1">
            <a:spLocks noGrp="1"/>
          </p:cNvSpPr>
          <p:nvPr>
            <p:ph type="subTitle" idx="6"/>
          </p:nvPr>
        </p:nvSpPr>
        <p:spPr>
          <a:xfrm>
            <a:off x="59985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6" name="Google Shape;146;p18"/>
          <p:cNvSpPr txBox="1">
            <a:spLocks noGrp="1"/>
          </p:cNvSpPr>
          <p:nvPr>
            <p:ph type="subTitle" idx="7"/>
          </p:nvPr>
        </p:nvSpPr>
        <p:spPr>
          <a:xfrm>
            <a:off x="7131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7" name="Google Shape;147;p18"/>
          <p:cNvSpPr txBox="1">
            <a:spLocks noGrp="1"/>
          </p:cNvSpPr>
          <p:nvPr>
            <p:ph type="subTitle" idx="8"/>
          </p:nvPr>
        </p:nvSpPr>
        <p:spPr>
          <a:xfrm>
            <a:off x="7131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8" name="Google Shape;148;p18"/>
          <p:cNvSpPr txBox="1">
            <a:spLocks noGrp="1"/>
          </p:cNvSpPr>
          <p:nvPr>
            <p:ph type="subTitle" idx="9"/>
          </p:nvPr>
        </p:nvSpPr>
        <p:spPr>
          <a:xfrm>
            <a:off x="33558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9" name="Google Shape;149;p18"/>
          <p:cNvSpPr txBox="1">
            <a:spLocks noGrp="1"/>
          </p:cNvSpPr>
          <p:nvPr>
            <p:ph type="subTitle" idx="13"/>
          </p:nvPr>
        </p:nvSpPr>
        <p:spPr>
          <a:xfrm>
            <a:off x="33558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0" name="Google Shape;150;p18"/>
          <p:cNvSpPr txBox="1">
            <a:spLocks noGrp="1"/>
          </p:cNvSpPr>
          <p:nvPr>
            <p:ph type="subTitle" idx="14"/>
          </p:nvPr>
        </p:nvSpPr>
        <p:spPr>
          <a:xfrm>
            <a:off x="59985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1" name="Google Shape;151;p18"/>
          <p:cNvSpPr txBox="1">
            <a:spLocks noGrp="1"/>
          </p:cNvSpPr>
          <p:nvPr>
            <p:ph type="subTitle" idx="15"/>
          </p:nvPr>
        </p:nvSpPr>
        <p:spPr>
          <a:xfrm>
            <a:off x="59985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8155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19"/>
          <p:cNvSpPr/>
          <p:nvPr/>
        </p:nvSpPr>
        <p:spPr>
          <a:xfrm flipH="1">
            <a:off x="6295639" y="1"/>
            <a:ext cx="2848365" cy="312779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9"/>
          <p:cNvSpPr txBox="1">
            <a:spLocks noGrp="1"/>
          </p:cNvSpPr>
          <p:nvPr>
            <p:ph type="title"/>
          </p:nvPr>
        </p:nvSpPr>
        <p:spPr>
          <a:xfrm>
            <a:off x="3840625" y="593367"/>
            <a:ext cx="45903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19"/>
          <p:cNvSpPr txBox="1">
            <a:spLocks noGrp="1"/>
          </p:cNvSpPr>
          <p:nvPr>
            <p:ph type="subTitle" idx="1"/>
          </p:nvPr>
        </p:nvSpPr>
        <p:spPr>
          <a:xfrm>
            <a:off x="3266013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6" name="Google Shape;156;p19"/>
          <p:cNvSpPr txBox="1">
            <a:spLocks noGrp="1"/>
          </p:cNvSpPr>
          <p:nvPr>
            <p:ph type="subTitle" idx="2"/>
          </p:nvPr>
        </p:nvSpPr>
        <p:spPr>
          <a:xfrm>
            <a:off x="3266013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7" name="Google Shape;157;p19"/>
          <p:cNvSpPr txBox="1">
            <a:spLocks noGrp="1"/>
          </p:cNvSpPr>
          <p:nvPr>
            <p:ph type="subTitle" idx="3"/>
          </p:nvPr>
        </p:nvSpPr>
        <p:spPr>
          <a:xfrm>
            <a:off x="5720888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8" name="Google Shape;158;p19"/>
          <p:cNvSpPr txBox="1">
            <a:spLocks noGrp="1"/>
          </p:cNvSpPr>
          <p:nvPr>
            <p:ph type="subTitle" idx="4"/>
          </p:nvPr>
        </p:nvSpPr>
        <p:spPr>
          <a:xfrm>
            <a:off x="5720888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9" name="Google Shape;159;p19"/>
          <p:cNvSpPr txBox="1">
            <a:spLocks noGrp="1"/>
          </p:cNvSpPr>
          <p:nvPr>
            <p:ph type="subTitle" idx="5"/>
          </p:nvPr>
        </p:nvSpPr>
        <p:spPr>
          <a:xfrm>
            <a:off x="3980275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0" name="Google Shape;160;p19"/>
          <p:cNvSpPr txBox="1">
            <a:spLocks noGrp="1"/>
          </p:cNvSpPr>
          <p:nvPr>
            <p:ph type="subTitle" idx="6"/>
          </p:nvPr>
        </p:nvSpPr>
        <p:spPr>
          <a:xfrm>
            <a:off x="3980275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61" name="Google Shape;161;p19"/>
          <p:cNvSpPr txBox="1">
            <a:spLocks noGrp="1"/>
          </p:cNvSpPr>
          <p:nvPr>
            <p:ph type="subTitle" idx="7"/>
          </p:nvPr>
        </p:nvSpPr>
        <p:spPr>
          <a:xfrm>
            <a:off x="6435150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2" name="Google Shape;162;p19"/>
          <p:cNvSpPr txBox="1">
            <a:spLocks noGrp="1"/>
          </p:cNvSpPr>
          <p:nvPr>
            <p:ph type="subTitle" idx="8"/>
          </p:nvPr>
        </p:nvSpPr>
        <p:spPr>
          <a:xfrm>
            <a:off x="6435150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96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Google Shape;164;p20"/>
          <p:cNvGrpSpPr/>
          <p:nvPr/>
        </p:nvGrpSpPr>
        <p:grpSpPr>
          <a:xfrm>
            <a:off x="-197" y="-8667"/>
            <a:ext cx="5192916" cy="6875200"/>
            <a:chOff x="-202" y="-6500"/>
            <a:chExt cx="5558677" cy="5156400"/>
          </a:xfrm>
        </p:grpSpPr>
        <p:sp>
          <p:nvSpPr>
            <p:cNvPr id="165" name="Google Shape;165;p20"/>
            <p:cNvSpPr/>
            <p:nvPr/>
          </p:nvSpPr>
          <p:spPr>
            <a:xfrm rot="5400000" flipH="1">
              <a:off x="-235852" y="229150"/>
              <a:ext cx="5156400" cy="46851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" name="Google Shape;166;p20"/>
            <p:cNvSpPr/>
            <p:nvPr/>
          </p:nvSpPr>
          <p:spPr>
            <a:xfrm flipH="1">
              <a:off x="4628418" y="0"/>
              <a:ext cx="930058" cy="5143479"/>
            </a:xfrm>
            <a:custGeom>
              <a:avLst/>
              <a:gdLst/>
              <a:ahLst/>
              <a:cxnLst/>
              <a:rect l="l" t="t" r="r" b="b"/>
              <a:pathLst>
                <a:path w="34291" h="34874" extrusionOk="0">
                  <a:moveTo>
                    <a:pt x="24658" y="1"/>
                  </a:moveTo>
                  <a:cubicBezTo>
                    <a:pt x="24658" y="1"/>
                    <a:pt x="17669" y="715"/>
                    <a:pt x="15824" y="4715"/>
                  </a:cubicBezTo>
                  <a:cubicBezTo>
                    <a:pt x="13823" y="9073"/>
                    <a:pt x="16824" y="14550"/>
                    <a:pt x="16240" y="19110"/>
                  </a:cubicBezTo>
                  <a:cubicBezTo>
                    <a:pt x="15609" y="23944"/>
                    <a:pt x="4239" y="29957"/>
                    <a:pt x="2262" y="31754"/>
                  </a:cubicBezTo>
                  <a:cubicBezTo>
                    <a:pt x="286" y="33564"/>
                    <a:pt x="0" y="34874"/>
                    <a:pt x="0" y="34874"/>
                  </a:cubicBezTo>
                  <a:lnTo>
                    <a:pt x="34290" y="34874"/>
                  </a:lnTo>
                  <a:lnTo>
                    <a:pt x="34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7" name="Google Shape;167;p20"/>
          <p:cNvSpPr txBox="1">
            <a:spLocks noGrp="1"/>
          </p:cNvSpPr>
          <p:nvPr>
            <p:ph type="title" hasCustomPrompt="1"/>
          </p:nvPr>
        </p:nvSpPr>
        <p:spPr>
          <a:xfrm>
            <a:off x="812436" y="19434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68" name="Google Shape;168;p20"/>
          <p:cNvSpPr txBox="1">
            <a:spLocks noGrp="1"/>
          </p:cNvSpPr>
          <p:nvPr>
            <p:ph type="subTitle" idx="1"/>
          </p:nvPr>
        </p:nvSpPr>
        <p:spPr>
          <a:xfrm>
            <a:off x="2015675" y="1632688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9" name="Google Shape;169;p20"/>
          <p:cNvSpPr txBox="1">
            <a:spLocks noGrp="1"/>
          </p:cNvSpPr>
          <p:nvPr>
            <p:ph type="subTitle" idx="2"/>
          </p:nvPr>
        </p:nvSpPr>
        <p:spPr>
          <a:xfrm>
            <a:off x="2015675" y="2105120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0" name="Google Shape;170;p20"/>
          <p:cNvSpPr txBox="1">
            <a:spLocks noGrp="1"/>
          </p:cNvSpPr>
          <p:nvPr>
            <p:ph type="title" idx="3" hasCustomPrompt="1"/>
          </p:nvPr>
        </p:nvSpPr>
        <p:spPr>
          <a:xfrm>
            <a:off x="812436" y="34956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1" name="Google Shape;171;p20"/>
          <p:cNvSpPr txBox="1">
            <a:spLocks noGrp="1"/>
          </p:cNvSpPr>
          <p:nvPr>
            <p:ph type="subTitle" idx="4"/>
          </p:nvPr>
        </p:nvSpPr>
        <p:spPr>
          <a:xfrm>
            <a:off x="2015675" y="318790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2" name="Google Shape;172;p20"/>
          <p:cNvSpPr txBox="1">
            <a:spLocks noGrp="1"/>
          </p:cNvSpPr>
          <p:nvPr>
            <p:ph type="subTitle" idx="5"/>
          </p:nvPr>
        </p:nvSpPr>
        <p:spPr>
          <a:xfrm>
            <a:off x="2015675" y="3660336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3" name="Google Shape;173;p20"/>
          <p:cNvSpPr txBox="1">
            <a:spLocks noGrp="1"/>
          </p:cNvSpPr>
          <p:nvPr>
            <p:ph type="title" idx="6" hasCustomPrompt="1"/>
          </p:nvPr>
        </p:nvSpPr>
        <p:spPr>
          <a:xfrm>
            <a:off x="812436" y="504791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4" name="Google Shape;174;p20"/>
          <p:cNvSpPr txBox="1">
            <a:spLocks noGrp="1"/>
          </p:cNvSpPr>
          <p:nvPr>
            <p:ph type="subTitle" idx="7"/>
          </p:nvPr>
        </p:nvSpPr>
        <p:spPr>
          <a:xfrm>
            <a:off x="2015675" y="474013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5" name="Google Shape;175;p20"/>
          <p:cNvSpPr txBox="1">
            <a:spLocks noGrp="1"/>
          </p:cNvSpPr>
          <p:nvPr>
            <p:ph type="subTitle" idx="8"/>
          </p:nvPr>
        </p:nvSpPr>
        <p:spPr>
          <a:xfrm>
            <a:off x="2015675" y="521256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6" name="Google Shape;176;p20"/>
          <p:cNvSpPr txBox="1">
            <a:spLocks noGrp="1"/>
          </p:cNvSpPr>
          <p:nvPr>
            <p:ph type="title" idx="9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0184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vice mockup">
  <p:cSld name="Device mockup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10800000">
            <a:off x="15" y="-29"/>
            <a:ext cx="5896493" cy="4139313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21"/>
          <p:cNvSpPr txBox="1">
            <a:spLocks noGrp="1"/>
          </p:cNvSpPr>
          <p:nvPr>
            <p:ph type="title"/>
          </p:nvPr>
        </p:nvSpPr>
        <p:spPr>
          <a:xfrm>
            <a:off x="5623700" y="1782967"/>
            <a:ext cx="2807100" cy="13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0" name="Google Shape;180;p21"/>
          <p:cNvSpPr txBox="1">
            <a:spLocks noGrp="1"/>
          </p:cNvSpPr>
          <p:nvPr>
            <p:ph type="subTitle" idx="1"/>
          </p:nvPr>
        </p:nvSpPr>
        <p:spPr>
          <a:xfrm>
            <a:off x="5623700" y="3172993"/>
            <a:ext cx="28071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1" name="Google Shape;181;p21"/>
          <p:cNvSpPr/>
          <p:nvPr/>
        </p:nvSpPr>
        <p:spPr>
          <a:xfrm rot="10800000">
            <a:off x="6576606" y="4741534"/>
            <a:ext cx="2580534" cy="2142921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21"/>
          <p:cNvSpPr/>
          <p:nvPr/>
        </p:nvSpPr>
        <p:spPr>
          <a:xfrm rot="10800000">
            <a:off x="6646432" y="4818024"/>
            <a:ext cx="2525518" cy="209587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5771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013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656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45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808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943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66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16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89BB49-28CF-4848-94DC-E1BDC709FBE9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61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240969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6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25"/>
          <p:cNvSpPr/>
          <p:nvPr/>
        </p:nvSpPr>
        <p:spPr>
          <a:xfrm>
            <a:off x="952251" y="211756"/>
            <a:ext cx="589776" cy="755989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25"/>
          <p:cNvSpPr/>
          <p:nvPr/>
        </p:nvSpPr>
        <p:spPr>
          <a:xfrm>
            <a:off x="2219255" y="5521445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01" name="Google Shape;201;p25"/>
          <p:cNvGrpSpPr/>
          <p:nvPr/>
        </p:nvGrpSpPr>
        <p:grpSpPr>
          <a:xfrm rot="870046">
            <a:off x="259684" y="76968"/>
            <a:ext cx="501149" cy="1350400"/>
            <a:chOff x="656025" y="2751350"/>
            <a:chExt cx="311375" cy="629275"/>
          </a:xfrm>
        </p:grpSpPr>
        <p:sp>
          <p:nvSpPr>
            <p:cNvPr id="202" name="Google Shape;202;p25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25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25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206;p25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207;p25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5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5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5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12" name="Google Shape;212;p25"/>
          <p:cNvGrpSpPr/>
          <p:nvPr/>
        </p:nvGrpSpPr>
        <p:grpSpPr>
          <a:xfrm rot="-668250">
            <a:off x="29597" y="6015409"/>
            <a:ext cx="849903" cy="762104"/>
            <a:chOff x="6429375" y="2405775"/>
            <a:chExt cx="528050" cy="355125"/>
          </a:xfrm>
        </p:grpSpPr>
        <p:sp>
          <p:nvSpPr>
            <p:cNvPr id="213" name="Google Shape;213;p25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25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25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25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25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25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20" name="Google Shape;220;p25"/>
          <p:cNvSpPr/>
          <p:nvPr/>
        </p:nvSpPr>
        <p:spPr>
          <a:xfrm rot="1722646">
            <a:off x="6777589" y="436451"/>
            <a:ext cx="431902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6107595" y="183056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5289032" y="46889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8" name="Google Shape;258;p25"/>
          <p:cNvGrpSpPr/>
          <p:nvPr/>
        </p:nvGrpSpPr>
        <p:grpSpPr>
          <a:xfrm>
            <a:off x="7383633" y="241859"/>
            <a:ext cx="1577997" cy="1770564"/>
            <a:chOff x="6075750" y="3009125"/>
            <a:chExt cx="550400" cy="463175"/>
          </a:xfrm>
        </p:grpSpPr>
        <p:sp>
          <p:nvSpPr>
            <p:cNvPr id="259" name="Google Shape;259;p25"/>
            <p:cNvSpPr/>
            <p:nvPr/>
          </p:nvSpPr>
          <p:spPr>
            <a:xfrm>
              <a:off x="6076650" y="3020750"/>
              <a:ext cx="538175" cy="433700"/>
            </a:xfrm>
            <a:custGeom>
              <a:avLst/>
              <a:gdLst/>
              <a:ahLst/>
              <a:cxnLst/>
              <a:rect l="l" t="t" r="r" b="b"/>
              <a:pathLst>
                <a:path w="21527" h="17348" extrusionOk="0">
                  <a:moveTo>
                    <a:pt x="7572" y="17347"/>
                  </a:moveTo>
                  <a:cubicBezTo>
                    <a:pt x="7858" y="16657"/>
                    <a:pt x="8108" y="16097"/>
                    <a:pt x="8311" y="15538"/>
                  </a:cubicBezTo>
                  <a:cubicBezTo>
                    <a:pt x="8430" y="15204"/>
                    <a:pt x="8465" y="14847"/>
                    <a:pt x="8513" y="14514"/>
                  </a:cubicBezTo>
                  <a:cubicBezTo>
                    <a:pt x="8573" y="14014"/>
                    <a:pt x="8489" y="13883"/>
                    <a:pt x="7989" y="13752"/>
                  </a:cubicBezTo>
                  <a:cubicBezTo>
                    <a:pt x="7358" y="13573"/>
                    <a:pt x="6703" y="13418"/>
                    <a:pt x="6072" y="13228"/>
                  </a:cubicBezTo>
                  <a:cubicBezTo>
                    <a:pt x="5167" y="12942"/>
                    <a:pt x="4239" y="12680"/>
                    <a:pt x="3370" y="12299"/>
                  </a:cubicBezTo>
                  <a:cubicBezTo>
                    <a:pt x="2036" y="11752"/>
                    <a:pt x="1048" y="10775"/>
                    <a:pt x="714" y="9358"/>
                  </a:cubicBezTo>
                  <a:cubicBezTo>
                    <a:pt x="0" y="6287"/>
                    <a:pt x="988" y="3334"/>
                    <a:pt x="3727" y="1441"/>
                  </a:cubicBezTo>
                  <a:cubicBezTo>
                    <a:pt x="4703" y="774"/>
                    <a:pt x="5775" y="393"/>
                    <a:pt x="6977" y="274"/>
                  </a:cubicBezTo>
                  <a:cubicBezTo>
                    <a:pt x="9632" y="0"/>
                    <a:pt x="12252" y="274"/>
                    <a:pt x="14871" y="619"/>
                  </a:cubicBezTo>
                  <a:cubicBezTo>
                    <a:pt x="16014" y="774"/>
                    <a:pt x="17133" y="1012"/>
                    <a:pt x="18252" y="1369"/>
                  </a:cubicBezTo>
                  <a:cubicBezTo>
                    <a:pt x="19514" y="1762"/>
                    <a:pt x="20396" y="2524"/>
                    <a:pt x="20812" y="3810"/>
                  </a:cubicBezTo>
                  <a:cubicBezTo>
                    <a:pt x="21527" y="5929"/>
                    <a:pt x="21467" y="8049"/>
                    <a:pt x="20610" y="10097"/>
                  </a:cubicBezTo>
                  <a:cubicBezTo>
                    <a:pt x="20217" y="11085"/>
                    <a:pt x="19562" y="11942"/>
                    <a:pt x="18574" y="12525"/>
                  </a:cubicBezTo>
                  <a:cubicBezTo>
                    <a:pt x="16645" y="13668"/>
                    <a:pt x="14585" y="14288"/>
                    <a:pt x="12323" y="14109"/>
                  </a:cubicBezTo>
                  <a:cubicBezTo>
                    <a:pt x="12037" y="14085"/>
                    <a:pt x="11835" y="14133"/>
                    <a:pt x="11668" y="14383"/>
                  </a:cubicBezTo>
                  <a:cubicBezTo>
                    <a:pt x="11490" y="14669"/>
                    <a:pt x="11359" y="14978"/>
                    <a:pt x="11132" y="15216"/>
                  </a:cubicBezTo>
                  <a:cubicBezTo>
                    <a:pt x="10359" y="16133"/>
                    <a:pt x="9394" y="16800"/>
                    <a:pt x="8287" y="17240"/>
                  </a:cubicBezTo>
                  <a:cubicBezTo>
                    <a:pt x="8108" y="17324"/>
                    <a:pt x="7906" y="17312"/>
                    <a:pt x="7572" y="17347"/>
                  </a:cubicBezTo>
                  <a:close/>
                  <a:moveTo>
                    <a:pt x="10299" y="3298"/>
                  </a:moveTo>
                  <a:cubicBezTo>
                    <a:pt x="10287" y="3465"/>
                    <a:pt x="10251" y="3655"/>
                    <a:pt x="10239" y="3858"/>
                  </a:cubicBezTo>
                  <a:cubicBezTo>
                    <a:pt x="10132" y="4751"/>
                    <a:pt x="10049" y="5644"/>
                    <a:pt x="9942" y="6537"/>
                  </a:cubicBezTo>
                  <a:cubicBezTo>
                    <a:pt x="9882" y="7049"/>
                    <a:pt x="9811" y="7572"/>
                    <a:pt x="9763" y="8096"/>
                  </a:cubicBezTo>
                  <a:cubicBezTo>
                    <a:pt x="9739" y="8382"/>
                    <a:pt x="9870" y="8537"/>
                    <a:pt x="10168" y="8561"/>
                  </a:cubicBezTo>
                  <a:cubicBezTo>
                    <a:pt x="10573" y="8573"/>
                    <a:pt x="10990" y="8596"/>
                    <a:pt x="11382" y="8561"/>
                  </a:cubicBezTo>
                  <a:cubicBezTo>
                    <a:pt x="11918" y="8501"/>
                    <a:pt x="12264" y="8156"/>
                    <a:pt x="12430" y="7644"/>
                  </a:cubicBezTo>
                  <a:cubicBezTo>
                    <a:pt x="12621" y="7037"/>
                    <a:pt x="12514" y="6775"/>
                    <a:pt x="12025" y="6370"/>
                  </a:cubicBezTo>
                  <a:cubicBezTo>
                    <a:pt x="11918" y="6298"/>
                    <a:pt x="11835" y="6203"/>
                    <a:pt x="11763" y="6156"/>
                  </a:cubicBezTo>
                  <a:cubicBezTo>
                    <a:pt x="12025" y="5775"/>
                    <a:pt x="12323" y="5465"/>
                    <a:pt x="12490" y="5084"/>
                  </a:cubicBezTo>
                  <a:cubicBezTo>
                    <a:pt x="12656" y="4679"/>
                    <a:pt x="12633" y="4239"/>
                    <a:pt x="12371" y="3858"/>
                  </a:cubicBezTo>
                  <a:cubicBezTo>
                    <a:pt x="11894" y="3227"/>
                    <a:pt x="10990" y="2977"/>
                    <a:pt x="10299" y="3298"/>
                  </a:cubicBezTo>
                  <a:close/>
                  <a:moveTo>
                    <a:pt x="7418" y="6560"/>
                  </a:moveTo>
                  <a:cubicBezTo>
                    <a:pt x="7787" y="7096"/>
                    <a:pt x="7549" y="7715"/>
                    <a:pt x="7870" y="8215"/>
                  </a:cubicBezTo>
                  <a:cubicBezTo>
                    <a:pt x="8204" y="7942"/>
                    <a:pt x="8204" y="7942"/>
                    <a:pt x="8156" y="7680"/>
                  </a:cubicBezTo>
                  <a:cubicBezTo>
                    <a:pt x="8096" y="7346"/>
                    <a:pt x="8049" y="7025"/>
                    <a:pt x="7977" y="6691"/>
                  </a:cubicBezTo>
                  <a:cubicBezTo>
                    <a:pt x="7811" y="5917"/>
                    <a:pt x="7668" y="5132"/>
                    <a:pt x="7477" y="4358"/>
                  </a:cubicBezTo>
                  <a:cubicBezTo>
                    <a:pt x="7406" y="4108"/>
                    <a:pt x="7275" y="3881"/>
                    <a:pt x="7180" y="3643"/>
                  </a:cubicBezTo>
                  <a:cubicBezTo>
                    <a:pt x="7132" y="3631"/>
                    <a:pt x="7072" y="3608"/>
                    <a:pt x="7025" y="3584"/>
                  </a:cubicBezTo>
                  <a:cubicBezTo>
                    <a:pt x="6977" y="3655"/>
                    <a:pt x="6941" y="3715"/>
                    <a:pt x="6906" y="3786"/>
                  </a:cubicBezTo>
                  <a:cubicBezTo>
                    <a:pt x="6287" y="5167"/>
                    <a:pt x="5656" y="6513"/>
                    <a:pt x="5036" y="7882"/>
                  </a:cubicBezTo>
                  <a:cubicBezTo>
                    <a:pt x="5001" y="7953"/>
                    <a:pt x="5072" y="8072"/>
                    <a:pt x="5096" y="8168"/>
                  </a:cubicBezTo>
                  <a:cubicBezTo>
                    <a:pt x="5298" y="8001"/>
                    <a:pt x="5394" y="7822"/>
                    <a:pt x="5477" y="7632"/>
                  </a:cubicBezTo>
                  <a:cubicBezTo>
                    <a:pt x="5608" y="7334"/>
                    <a:pt x="5727" y="7001"/>
                    <a:pt x="5882" y="6727"/>
                  </a:cubicBezTo>
                  <a:cubicBezTo>
                    <a:pt x="5941" y="6608"/>
                    <a:pt x="6108" y="6489"/>
                    <a:pt x="6239" y="6489"/>
                  </a:cubicBezTo>
                  <a:cubicBezTo>
                    <a:pt x="6644" y="6501"/>
                    <a:pt x="7061" y="6548"/>
                    <a:pt x="7418" y="6560"/>
                  </a:cubicBezTo>
                  <a:close/>
                  <a:moveTo>
                    <a:pt x="16562" y="8120"/>
                  </a:moveTo>
                  <a:cubicBezTo>
                    <a:pt x="16431" y="8144"/>
                    <a:pt x="16324" y="8144"/>
                    <a:pt x="16240" y="8168"/>
                  </a:cubicBezTo>
                  <a:cubicBezTo>
                    <a:pt x="15871" y="8299"/>
                    <a:pt x="15514" y="8251"/>
                    <a:pt x="15133" y="8168"/>
                  </a:cubicBezTo>
                  <a:cubicBezTo>
                    <a:pt x="14121" y="7930"/>
                    <a:pt x="13657" y="6941"/>
                    <a:pt x="14121" y="6025"/>
                  </a:cubicBezTo>
                  <a:cubicBezTo>
                    <a:pt x="14538" y="5179"/>
                    <a:pt x="15181" y="4632"/>
                    <a:pt x="16169" y="4548"/>
                  </a:cubicBezTo>
                  <a:cubicBezTo>
                    <a:pt x="16347" y="4536"/>
                    <a:pt x="16526" y="4536"/>
                    <a:pt x="16502" y="4251"/>
                  </a:cubicBezTo>
                  <a:cubicBezTo>
                    <a:pt x="16169" y="4048"/>
                    <a:pt x="15824" y="4179"/>
                    <a:pt x="15514" y="4298"/>
                  </a:cubicBezTo>
                  <a:cubicBezTo>
                    <a:pt x="14597" y="4608"/>
                    <a:pt x="13978" y="5263"/>
                    <a:pt x="13645" y="6144"/>
                  </a:cubicBezTo>
                  <a:cubicBezTo>
                    <a:pt x="13287" y="7060"/>
                    <a:pt x="13526" y="7870"/>
                    <a:pt x="14359" y="8406"/>
                  </a:cubicBezTo>
                  <a:cubicBezTo>
                    <a:pt x="14942" y="8775"/>
                    <a:pt x="15609" y="8834"/>
                    <a:pt x="16288" y="8715"/>
                  </a:cubicBezTo>
                  <a:cubicBezTo>
                    <a:pt x="16550" y="8644"/>
                    <a:pt x="16681" y="8477"/>
                    <a:pt x="16562" y="812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0" name="Google Shape;260;p25"/>
            <p:cNvSpPr/>
            <p:nvPr/>
          </p:nvSpPr>
          <p:spPr>
            <a:xfrm>
              <a:off x="6332025" y="3176125"/>
              <a:ext cx="50025" cy="49125"/>
            </a:xfrm>
            <a:custGeom>
              <a:avLst/>
              <a:gdLst/>
              <a:ahLst/>
              <a:cxnLst/>
              <a:rect l="l" t="t" r="r" b="b"/>
              <a:pathLst>
                <a:path w="2001" h="1965" extrusionOk="0">
                  <a:moveTo>
                    <a:pt x="1" y="1762"/>
                  </a:moveTo>
                  <a:cubicBezTo>
                    <a:pt x="24" y="1226"/>
                    <a:pt x="72" y="679"/>
                    <a:pt x="96" y="107"/>
                  </a:cubicBezTo>
                  <a:cubicBezTo>
                    <a:pt x="691" y="0"/>
                    <a:pt x="1132" y="226"/>
                    <a:pt x="1548" y="476"/>
                  </a:cubicBezTo>
                  <a:cubicBezTo>
                    <a:pt x="1787" y="631"/>
                    <a:pt x="2001" y="834"/>
                    <a:pt x="1918" y="1143"/>
                  </a:cubicBezTo>
                  <a:cubicBezTo>
                    <a:pt x="1822" y="1441"/>
                    <a:pt x="1668" y="1738"/>
                    <a:pt x="1322" y="1822"/>
                  </a:cubicBezTo>
                  <a:cubicBezTo>
                    <a:pt x="906" y="1929"/>
                    <a:pt x="489" y="1965"/>
                    <a:pt x="1" y="176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1" name="Google Shape;261;p25"/>
            <p:cNvSpPr/>
            <p:nvPr/>
          </p:nvSpPr>
          <p:spPr>
            <a:xfrm>
              <a:off x="6337100" y="3105875"/>
              <a:ext cx="45850" cy="61625"/>
            </a:xfrm>
            <a:custGeom>
              <a:avLst/>
              <a:gdLst/>
              <a:ahLst/>
              <a:cxnLst/>
              <a:rect l="l" t="t" r="r" b="b"/>
              <a:pathLst>
                <a:path w="1834" h="2465" extrusionOk="0">
                  <a:moveTo>
                    <a:pt x="131" y="1167"/>
                  </a:moveTo>
                  <a:cubicBezTo>
                    <a:pt x="167" y="905"/>
                    <a:pt x="179" y="655"/>
                    <a:pt x="226" y="405"/>
                  </a:cubicBezTo>
                  <a:cubicBezTo>
                    <a:pt x="262" y="131"/>
                    <a:pt x="476" y="0"/>
                    <a:pt x="679" y="131"/>
                  </a:cubicBezTo>
                  <a:cubicBezTo>
                    <a:pt x="1000" y="310"/>
                    <a:pt x="1322" y="524"/>
                    <a:pt x="1548" y="786"/>
                  </a:cubicBezTo>
                  <a:cubicBezTo>
                    <a:pt x="1834" y="1131"/>
                    <a:pt x="1726" y="1655"/>
                    <a:pt x="1381" y="1953"/>
                  </a:cubicBezTo>
                  <a:cubicBezTo>
                    <a:pt x="1238" y="2072"/>
                    <a:pt x="1060" y="2167"/>
                    <a:pt x="881" y="2227"/>
                  </a:cubicBezTo>
                  <a:cubicBezTo>
                    <a:pt x="179" y="2465"/>
                    <a:pt x="0" y="2310"/>
                    <a:pt x="72" y="1560"/>
                  </a:cubicBezTo>
                  <a:cubicBezTo>
                    <a:pt x="95" y="1429"/>
                    <a:pt x="107" y="1298"/>
                    <a:pt x="131" y="116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2" name="Google Shape;262;p25"/>
            <p:cNvSpPr/>
            <p:nvPr/>
          </p:nvSpPr>
          <p:spPr>
            <a:xfrm>
              <a:off x="6234100" y="3131775"/>
              <a:ext cx="27100" cy="42275"/>
            </a:xfrm>
            <a:custGeom>
              <a:avLst/>
              <a:gdLst/>
              <a:ahLst/>
              <a:cxnLst/>
              <a:rect l="l" t="t" r="r" b="b"/>
              <a:pathLst>
                <a:path w="1084" h="1691" extrusionOk="0">
                  <a:moveTo>
                    <a:pt x="1084" y="1584"/>
                  </a:moveTo>
                  <a:cubicBezTo>
                    <a:pt x="667" y="1679"/>
                    <a:pt x="322" y="1691"/>
                    <a:pt x="1" y="1476"/>
                  </a:cubicBezTo>
                  <a:cubicBezTo>
                    <a:pt x="60" y="929"/>
                    <a:pt x="358" y="512"/>
                    <a:pt x="703" y="0"/>
                  </a:cubicBezTo>
                  <a:cubicBezTo>
                    <a:pt x="965" y="524"/>
                    <a:pt x="1024" y="1036"/>
                    <a:pt x="1084" y="158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3" name="Google Shape;263;p25"/>
            <p:cNvSpPr/>
            <p:nvPr/>
          </p:nvSpPr>
          <p:spPr>
            <a:xfrm>
              <a:off x="6075750" y="3009125"/>
              <a:ext cx="550400" cy="463175"/>
            </a:xfrm>
            <a:custGeom>
              <a:avLst/>
              <a:gdLst/>
              <a:ahLst/>
              <a:cxnLst/>
              <a:rect l="l" t="t" r="r" b="b"/>
              <a:pathLst>
                <a:path w="22016" h="18527" extrusionOk="0">
                  <a:moveTo>
                    <a:pt x="21515" y="4323"/>
                  </a:moveTo>
                  <a:cubicBezTo>
                    <a:pt x="21229" y="3394"/>
                    <a:pt x="20801" y="2382"/>
                    <a:pt x="19777" y="1846"/>
                  </a:cubicBezTo>
                  <a:cubicBezTo>
                    <a:pt x="19146" y="1525"/>
                    <a:pt x="18407" y="1168"/>
                    <a:pt x="17610" y="1001"/>
                  </a:cubicBezTo>
                  <a:cubicBezTo>
                    <a:pt x="16241" y="715"/>
                    <a:pt x="14443" y="370"/>
                    <a:pt x="12633" y="191"/>
                  </a:cubicBezTo>
                  <a:cubicBezTo>
                    <a:pt x="11657" y="108"/>
                    <a:pt x="10514" y="1"/>
                    <a:pt x="9359" y="1"/>
                  </a:cubicBezTo>
                  <a:cubicBezTo>
                    <a:pt x="8561" y="1"/>
                    <a:pt x="7847" y="48"/>
                    <a:pt x="7168" y="132"/>
                  </a:cubicBezTo>
                  <a:cubicBezTo>
                    <a:pt x="5811" y="310"/>
                    <a:pt x="4811" y="632"/>
                    <a:pt x="3906" y="1168"/>
                  </a:cubicBezTo>
                  <a:cubicBezTo>
                    <a:pt x="1810" y="2430"/>
                    <a:pt x="572" y="4216"/>
                    <a:pt x="119" y="6621"/>
                  </a:cubicBezTo>
                  <a:cubicBezTo>
                    <a:pt x="0" y="7311"/>
                    <a:pt x="60" y="7978"/>
                    <a:pt x="108" y="8633"/>
                  </a:cubicBezTo>
                  <a:cubicBezTo>
                    <a:pt x="143" y="8907"/>
                    <a:pt x="155" y="9180"/>
                    <a:pt x="167" y="9466"/>
                  </a:cubicBezTo>
                  <a:cubicBezTo>
                    <a:pt x="203" y="10252"/>
                    <a:pt x="608" y="10871"/>
                    <a:pt x="1001" y="11443"/>
                  </a:cubicBezTo>
                  <a:cubicBezTo>
                    <a:pt x="1143" y="11657"/>
                    <a:pt x="1286" y="11859"/>
                    <a:pt x="1405" y="12086"/>
                  </a:cubicBezTo>
                  <a:cubicBezTo>
                    <a:pt x="1441" y="12145"/>
                    <a:pt x="1489" y="12193"/>
                    <a:pt x="1536" y="12217"/>
                  </a:cubicBezTo>
                  <a:lnTo>
                    <a:pt x="1572" y="12252"/>
                  </a:lnTo>
                  <a:cubicBezTo>
                    <a:pt x="2489" y="12990"/>
                    <a:pt x="3608" y="13550"/>
                    <a:pt x="5084" y="13943"/>
                  </a:cubicBezTo>
                  <a:cubicBezTo>
                    <a:pt x="5918" y="14181"/>
                    <a:pt x="6775" y="14455"/>
                    <a:pt x="7644" y="14741"/>
                  </a:cubicBezTo>
                  <a:cubicBezTo>
                    <a:pt x="8061" y="14872"/>
                    <a:pt x="8061" y="14872"/>
                    <a:pt x="7966" y="15348"/>
                  </a:cubicBezTo>
                  <a:cubicBezTo>
                    <a:pt x="7787" y="16265"/>
                    <a:pt x="7335" y="17074"/>
                    <a:pt x="6918" y="17741"/>
                  </a:cubicBezTo>
                  <a:cubicBezTo>
                    <a:pt x="6823" y="17872"/>
                    <a:pt x="6763" y="18110"/>
                    <a:pt x="6823" y="18289"/>
                  </a:cubicBezTo>
                  <a:cubicBezTo>
                    <a:pt x="6882" y="18455"/>
                    <a:pt x="7156" y="18527"/>
                    <a:pt x="7287" y="18527"/>
                  </a:cubicBezTo>
                  <a:lnTo>
                    <a:pt x="7335" y="18527"/>
                  </a:lnTo>
                  <a:cubicBezTo>
                    <a:pt x="7406" y="18527"/>
                    <a:pt x="7478" y="18515"/>
                    <a:pt x="7549" y="18515"/>
                  </a:cubicBezTo>
                  <a:cubicBezTo>
                    <a:pt x="7870" y="18491"/>
                    <a:pt x="8192" y="18467"/>
                    <a:pt x="8478" y="18336"/>
                  </a:cubicBezTo>
                  <a:cubicBezTo>
                    <a:pt x="9692" y="17753"/>
                    <a:pt x="11061" y="16979"/>
                    <a:pt x="11930" y="15586"/>
                  </a:cubicBezTo>
                  <a:cubicBezTo>
                    <a:pt x="12073" y="15348"/>
                    <a:pt x="12240" y="15253"/>
                    <a:pt x="12514" y="15253"/>
                  </a:cubicBezTo>
                  <a:lnTo>
                    <a:pt x="12657" y="15253"/>
                  </a:lnTo>
                  <a:lnTo>
                    <a:pt x="13026" y="15253"/>
                  </a:lnTo>
                  <a:cubicBezTo>
                    <a:pt x="13419" y="15253"/>
                    <a:pt x="13859" y="15241"/>
                    <a:pt x="14300" y="15169"/>
                  </a:cubicBezTo>
                  <a:cubicBezTo>
                    <a:pt x="15550" y="14943"/>
                    <a:pt x="17003" y="14598"/>
                    <a:pt x="18324" y="13848"/>
                  </a:cubicBezTo>
                  <a:lnTo>
                    <a:pt x="18384" y="13812"/>
                  </a:lnTo>
                  <a:cubicBezTo>
                    <a:pt x="19015" y="13455"/>
                    <a:pt x="19658" y="13086"/>
                    <a:pt x="20134" y="12467"/>
                  </a:cubicBezTo>
                  <a:cubicBezTo>
                    <a:pt x="21158" y="11145"/>
                    <a:pt x="21717" y="9788"/>
                    <a:pt x="21801" y="8478"/>
                  </a:cubicBezTo>
                  <a:cubicBezTo>
                    <a:pt x="22015" y="6966"/>
                    <a:pt x="21920" y="5609"/>
                    <a:pt x="21515" y="4323"/>
                  </a:cubicBezTo>
                  <a:close/>
                  <a:moveTo>
                    <a:pt x="11573" y="14764"/>
                  </a:moveTo>
                  <a:cubicBezTo>
                    <a:pt x="11526" y="14860"/>
                    <a:pt x="11466" y="14931"/>
                    <a:pt x="11418" y="15014"/>
                  </a:cubicBezTo>
                  <a:cubicBezTo>
                    <a:pt x="11299" y="15229"/>
                    <a:pt x="11204" y="15419"/>
                    <a:pt x="11049" y="15586"/>
                  </a:cubicBezTo>
                  <a:cubicBezTo>
                    <a:pt x="10311" y="16443"/>
                    <a:pt x="9371" y="17122"/>
                    <a:pt x="8263" y="17562"/>
                  </a:cubicBezTo>
                  <a:cubicBezTo>
                    <a:pt x="8168" y="17610"/>
                    <a:pt x="8049" y="17610"/>
                    <a:pt x="7894" y="17622"/>
                  </a:cubicBezTo>
                  <a:lnTo>
                    <a:pt x="7835" y="17622"/>
                  </a:lnTo>
                  <a:cubicBezTo>
                    <a:pt x="7894" y="17491"/>
                    <a:pt x="7942" y="17372"/>
                    <a:pt x="8001" y="17229"/>
                  </a:cubicBezTo>
                  <a:cubicBezTo>
                    <a:pt x="8180" y="16789"/>
                    <a:pt x="8335" y="16419"/>
                    <a:pt x="8478" y="16015"/>
                  </a:cubicBezTo>
                  <a:cubicBezTo>
                    <a:pt x="8585" y="15717"/>
                    <a:pt x="8632" y="15407"/>
                    <a:pt x="8704" y="14955"/>
                  </a:cubicBezTo>
                  <a:cubicBezTo>
                    <a:pt x="8763" y="14395"/>
                    <a:pt x="8621" y="14193"/>
                    <a:pt x="8073" y="14038"/>
                  </a:cubicBezTo>
                  <a:lnTo>
                    <a:pt x="7227" y="13812"/>
                  </a:lnTo>
                  <a:cubicBezTo>
                    <a:pt x="6870" y="13717"/>
                    <a:pt x="6513" y="13633"/>
                    <a:pt x="6156" y="13514"/>
                  </a:cubicBezTo>
                  <a:lnTo>
                    <a:pt x="5715" y="13383"/>
                  </a:lnTo>
                  <a:cubicBezTo>
                    <a:pt x="4965" y="13145"/>
                    <a:pt x="4191" y="12907"/>
                    <a:pt x="3441" y="12586"/>
                  </a:cubicBezTo>
                  <a:cubicBezTo>
                    <a:pt x="2060" y="12014"/>
                    <a:pt x="1179" y="11026"/>
                    <a:pt x="870" y="9752"/>
                  </a:cubicBezTo>
                  <a:cubicBezTo>
                    <a:pt x="119" y="6609"/>
                    <a:pt x="1215" y="3775"/>
                    <a:pt x="3810" y="1989"/>
                  </a:cubicBezTo>
                  <a:cubicBezTo>
                    <a:pt x="4739" y="1358"/>
                    <a:pt x="5775" y="977"/>
                    <a:pt x="7013" y="846"/>
                  </a:cubicBezTo>
                  <a:cubicBezTo>
                    <a:pt x="7739" y="775"/>
                    <a:pt x="8490" y="727"/>
                    <a:pt x="9275" y="727"/>
                  </a:cubicBezTo>
                  <a:cubicBezTo>
                    <a:pt x="11180" y="727"/>
                    <a:pt x="13073" y="953"/>
                    <a:pt x="14859" y="1191"/>
                  </a:cubicBezTo>
                  <a:cubicBezTo>
                    <a:pt x="16062" y="1358"/>
                    <a:pt x="17145" y="1596"/>
                    <a:pt x="18205" y="1918"/>
                  </a:cubicBezTo>
                  <a:cubicBezTo>
                    <a:pt x="19503" y="2334"/>
                    <a:pt x="20277" y="3084"/>
                    <a:pt x="20682" y="4251"/>
                  </a:cubicBezTo>
                  <a:cubicBezTo>
                    <a:pt x="21372" y="6359"/>
                    <a:pt x="21313" y="8442"/>
                    <a:pt x="20503" y="10442"/>
                  </a:cubicBezTo>
                  <a:cubicBezTo>
                    <a:pt x="20086" y="11478"/>
                    <a:pt x="19408" y="12264"/>
                    <a:pt x="18515" y="12800"/>
                  </a:cubicBezTo>
                  <a:cubicBezTo>
                    <a:pt x="16705" y="13871"/>
                    <a:pt x="14931" y="14395"/>
                    <a:pt x="13097" y="14395"/>
                  </a:cubicBezTo>
                  <a:cubicBezTo>
                    <a:pt x="12847" y="14395"/>
                    <a:pt x="12597" y="14372"/>
                    <a:pt x="12347" y="14360"/>
                  </a:cubicBezTo>
                  <a:lnTo>
                    <a:pt x="12228" y="14360"/>
                  </a:lnTo>
                  <a:cubicBezTo>
                    <a:pt x="11930" y="14407"/>
                    <a:pt x="11716" y="14526"/>
                    <a:pt x="11573" y="147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4" name="Google Shape;264;p25"/>
            <p:cNvSpPr/>
            <p:nvPr/>
          </p:nvSpPr>
          <p:spPr>
            <a:xfrm>
              <a:off x="6315950" y="3095450"/>
              <a:ext cx="81000" cy="143200"/>
            </a:xfrm>
            <a:custGeom>
              <a:avLst/>
              <a:gdLst/>
              <a:ahLst/>
              <a:cxnLst/>
              <a:rect l="l" t="t" r="r" b="b"/>
              <a:pathLst>
                <a:path w="3240" h="5728" extrusionOk="0">
                  <a:moveTo>
                    <a:pt x="2549" y="3263"/>
                  </a:moveTo>
                  <a:lnTo>
                    <a:pt x="2382" y="3132"/>
                  </a:lnTo>
                  <a:cubicBezTo>
                    <a:pt x="2442" y="3049"/>
                    <a:pt x="2501" y="2977"/>
                    <a:pt x="2549" y="2906"/>
                  </a:cubicBezTo>
                  <a:cubicBezTo>
                    <a:pt x="2739" y="2644"/>
                    <a:pt x="2918" y="2417"/>
                    <a:pt x="3037" y="2132"/>
                  </a:cubicBezTo>
                  <a:cubicBezTo>
                    <a:pt x="3239" y="1655"/>
                    <a:pt x="3180" y="1144"/>
                    <a:pt x="2882" y="751"/>
                  </a:cubicBezTo>
                  <a:cubicBezTo>
                    <a:pt x="2549" y="286"/>
                    <a:pt x="1965" y="1"/>
                    <a:pt x="1382" y="1"/>
                  </a:cubicBezTo>
                  <a:cubicBezTo>
                    <a:pt x="1132" y="1"/>
                    <a:pt x="882" y="60"/>
                    <a:pt x="656" y="167"/>
                  </a:cubicBezTo>
                  <a:lnTo>
                    <a:pt x="584" y="191"/>
                  </a:lnTo>
                  <a:lnTo>
                    <a:pt x="548" y="465"/>
                  </a:lnTo>
                  <a:lnTo>
                    <a:pt x="501" y="822"/>
                  </a:lnTo>
                  <a:lnTo>
                    <a:pt x="382" y="1894"/>
                  </a:lnTo>
                  <a:lnTo>
                    <a:pt x="203" y="3501"/>
                  </a:lnTo>
                  <a:cubicBezTo>
                    <a:pt x="191" y="3691"/>
                    <a:pt x="167" y="3870"/>
                    <a:pt x="144" y="4061"/>
                  </a:cubicBezTo>
                  <a:cubicBezTo>
                    <a:pt x="96" y="4394"/>
                    <a:pt x="72" y="4727"/>
                    <a:pt x="25" y="5073"/>
                  </a:cubicBezTo>
                  <a:cubicBezTo>
                    <a:pt x="1" y="5311"/>
                    <a:pt x="84" y="5442"/>
                    <a:pt x="144" y="5525"/>
                  </a:cubicBezTo>
                  <a:cubicBezTo>
                    <a:pt x="215" y="5596"/>
                    <a:pt x="334" y="5680"/>
                    <a:pt x="584" y="5704"/>
                  </a:cubicBezTo>
                  <a:cubicBezTo>
                    <a:pt x="667" y="5704"/>
                    <a:pt x="763" y="5704"/>
                    <a:pt x="858" y="5716"/>
                  </a:cubicBezTo>
                  <a:cubicBezTo>
                    <a:pt x="1025" y="5716"/>
                    <a:pt x="1179" y="5727"/>
                    <a:pt x="1334" y="5727"/>
                  </a:cubicBezTo>
                  <a:cubicBezTo>
                    <a:pt x="1537" y="5727"/>
                    <a:pt x="1680" y="5716"/>
                    <a:pt x="1834" y="5704"/>
                  </a:cubicBezTo>
                  <a:cubicBezTo>
                    <a:pt x="2394" y="5644"/>
                    <a:pt x="2811" y="5287"/>
                    <a:pt x="2989" y="4692"/>
                  </a:cubicBezTo>
                  <a:cubicBezTo>
                    <a:pt x="3204" y="4049"/>
                    <a:pt x="3096" y="3703"/>
                    <a:pt x="2549" y="3263"/>
                  </a:cubicBezTo>
                  <a:close/>
                  <a:moveTo>
                    <a:pt x="2287" y="1310"/>
                  </a:moveTo>
                  <a:cubicBezTo>
                    <a:pt x="2513" y="1584"/>
                    <a:pt x="2442" y="2013"/>
                    <a:pt x="2144" y="2263"/>
                  </a:cubicBezTo>
                  <a:cubicBezTo>
                    <a:pt x="2025" y="2370"/>
                    <a:pt x="1858" y="2453"/>
                    <a:pt x="1680" y="2513"/>
                  </a:cubicBezTo>
                  <a:cubicBezTo>
                    <a:pt x="1501" y="2572"/>
                    <a:pt x="1370" y="2608"/>
                    <a:pt x="1263" y="2608"/>
                  </a:cubicBezTo>
                  <a:cubicBezTo>
                    <a:pt x="1179" y="2608"/>
                    <a:pt x="1144" y="2572"/>
                    <a:pt x="1120" y="2560"/>
                  </a:cubicBezTo>
                  <a:cubicBezTo>
                    <a:pt x="1060" y="2489"/>
                    <a:pt x="1037" y="2310"/>
                    <a:pt x="1072" y="2013"/>
                  </a:cubicBezTo>
                  <a:cubicBezTo>
                    <a:pt x="1084" y="1917"/>
                    <a:pt x="1084" y="1834"/>
                    <a:pt x="1096" y="1763"/>
                  </a:cubicBezTo>
                  <a:lnTo>
                    <a:pt x="1120" y="1763"/>
                  </a:lnTo>
                  <a:lnTo>
                    <a:pt x="1132" y="1608"/>
                  </a:lnTo>
                  <a:cubicBezTo>
                    <a:pt x="1144" y="1536"/>
                    <a:pt x="1144" y="1465"/>
                    <a:pt x="1156" y="1382"/>
                  </a:cubicBezTo>
                  <a:cubicBezTo>
                    <a:pt x="1179" y="1227"/>
                    <a:pt x="1203" y="1048"/>
                    <a:pt x="1239" y="870"/>
                  </a:cubicBezTo>
                  <a:cubicBezTo>
                    <a:pt x="1251" y="774"/>
                    <a:pt x="1299" y="667"/>
                    <a:pt x="1394" y="667"/>
                  </a:cubicBezTo>
                  <a:cubicBezTo>
                    <a:pt x="1429" y="667"/>
                    <a:pt x="1453" y="691"/>
                    <a:pt x="1489" y="703"/>
                  </a:cubicBezTo>
                  <a:cubicBezTo>
                    <a:pt x="1715" y="822"/>
                    <a:pt x="2072" y="1024"/>
                    <a:pt x="2287" y="1310"/>
                  </a:cubicBezTo>
                  <a:close/>
                  <a:moveTo>
                    <a:pt x="894" y="3453"/>
                  </a:moveTo>
                  <a:cubicBezTo>
                    <a:pt x="953" y="3453"/>
                    <a:pt x="1001" y="3441"/>
                    <a:pt x="1037" y="3441"/>
                  </a:cubicBezTo>
                  <a:cubicBezTo>
                    <a:pt x="1453" y="3441"/>
                    <a:pt x="1787" y="3620"/>
                    <a:pt x="2108" y="3811"/>
                  </a:cubicBezTo>
                  <a:cubicBezTo>
                    <a:pt x="2453" y="4025"/>
                    <a:pt x="2453" y="4180"/>
                    <a:pt x="2406" y="4299"/>
                  </a:cubicBezTo>
                  <a:cubicBezTo>
                    <a:pt x="2311" y="4644"/>
                    <a:pt x="2156" y="4823"/>
                    <a:pt x="1930" y="4870"/>
                  </a:cubicBezTo>
                  <a:cubicBezTo>
                    <a:pt x="1751" y="4906"/>
                    <a:pt x="1560" y="4954"/>
                    <a:pt x="1334" y="4954"/>
                  </a:cubicBezTo>
                  <a:cubicBezTo>
                    <a:pt x="1144" y="4954"/>
                    <a:pt x="965" y="4930"/>
                    <a:pt x="787" y="48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5" name="Google Shape;265;p25"/>
            <p:cNvSpPr/>
            <p:nvPr/>
          </p:nvSpPr>
          <p:spPr>
            <a:xfrm>
              <a:off x="6197775" y="3106750"/>
              <a:ext cx="87250" cy="125350"/>
            </a:xfrm>
            <a:custGeom>
              <a:avLst/>
              <a:gdLst/>
              <a:ahLst/>
              <a:cxnLst/>
              <a:rect l="l" t="t" r="r" b="b"/>
              <a:pathLst>
                <a:path w="3490" h="5014" extrusionOk="0">
                  <a:moveTo>
                    <a:pt x="3263" y="3239"/>
                  </a:moveTo>
                  <a:lnTo>
                    <a:pt x="3192" y="2858"/>
                  </a:lnTo>
                  <a:cubicBezTo>
                    <a:pt x="3061" y="2216"/>
                    <a:pt x="2930" y="1561"/>
                    <a:pt x="2775" y="906"/>
                  </a:cubicBezTo>
                  <a:cubicBezTo>
                    <a:pt x="2727" y="715"/>
                    <a:pt x="2644" y="549"/>
                    <a:pt x="2573" y="382"/>
                  </a:cubicBezTo>
                  <a:cubicBezTo>
                    <a:pt x="2537" y="311"/>
                    <a:pt x="2489" y="239"/>
                    <a:pt x="2466" y="180"/>
                  </a:cubicBezTo>
                  <a:lnTo>
                    <a:pt x="2430" y="120"/>
                  </a:lnTo>
                  <a:lnTo>
                    <a:pt x="2370" y="96"/>
                  </a:lnTo>
                  <a:cubicBezTo>
                    <a:pt x="2335" y="84"/>
                    <a:pt x="2263" y="72"/>
                    <a:pt x="2227" y="37"/>
                  </a:cubicBezTo>
                  <a:lnTo>
                    <a:pt x="2108" y="1"/>
                  </a:lnTo>
                  <a:lnTo>
                    <a:pt x="2049" y="96"/>
                  </a:lnTo>
                  <a:cubicBezTo>
                    <a:pt x="2037" y="120"/>
                    <a:pt x="2013" y="144"/>
                    <a:pt x="2013" y="156"/>
                  </a:cubicBezTo>
                  <a:cubicBezTo>
                    <a:pt x="1989" y="203"/>
                    <a:pt x="1954" y="263"/>
                    <a:pt x="1930" y="322"/>
                  </a:cubicBezTo>
                  <a:lnTo>
                    <a:pt x="1715" y="775"/>
                  </a:lnTo>
                  <a:cubicBezTo>
                    <a:pt x="1168" y="1965"/>
                    <a:pt x="596" y="3192"/>
                    <a:pt x="49" y="4418"/>
                  </a:cubicBezTo>
                  <a:cubicBezTo>
                    <a:pt x="1" y="4525"/>
                    <a:pt x="49" y="4621"/>
                    <a:pt x="84" y="4716"/>
                  </a:cubicBezTo>
                  <a:cubicBezTo>
                    <a:pt x="96" y="4740"/>
                    <a:pt x="96" y="4775"/>
                    <a:pt x="108" y="4787"/>
                  </a:cubicBezTo>
                  <a:lnTo>
                    <a:pt x="168" y="5013"/>
                  </a:lnTo>
                  <a:lnTo>
                    <a:pt x="346" y="4859"/>
                  </a:lnTo>
                  <a:cubicBezTo>
                    <a:pt x="584" y="4680"/>
                    <a:pt x="692" y="4478"/>
                    <a:pt x="763" y="4287"/>
                  </a:cubicBezTo>
                  <a:lnTo>
                    <a:pt x="906" y="3966"/>
                  </a:lnTo>
                  <a:cubicBezTo>
                    <a:pt x="989" y="3763"/>
                    <a:pt x="1061" y="3573"/>
                    <a:pt x="1168" y="3394"/>
                  </a:cubicBezTo>
                  <a:cubicBezTo>
                    <a:pt x="1215" y="3311"/>
                    <a:pt x="1334" y="3228"/>
                    <a:pt x="1394" y="3228"/>
                  </a:cubicBezTo>
                  <a:lnTo>
                    <a:pt x="1537" y="3228"/>
                  </a:lnTo>
                  <a:cubicBezTo>
                    <a:pt x="1775" y="3228"/>
                    <a:pt x="2013" y="3239"/>
                    <a:pt x="2251" y="3251"/>
                  </a:cubicBezTo>
                  <a:cubicBezTo>
                    <a:pt x="2335" y="3251"/>
                    <a:pt x="2406" y="3275"/>
                    <a:pt x="2477" y="3275"/>
                  </a:cubicBezTo>
                  <a:cubicBezTo>
                    <a:pt x="2608" y="3489"/>
                    <a:pt x="2644" y="3751"/>
                    <a:pt x="2656" y="4013"/>
                  </a:cubicBezTo>
                  <a:cubicBezTo>
                    <a:pt x="2692" y="4299"/>
                    <a:pt x="2716" y="4597"/>
                    <a:pt x="2894" y="4883"/>
                  </a:cubicBezTo>
                  <a:lnTo>
                    <a:pt x="2978" y="5013"/>
                  </a:lnTo>
                  <a:lnTo>
                    <a:pt x="3120" y="4894"/>
                  </a:lnTo>
                  <a:cubicBezTo>
                    <a:pt x="3430" y="4621"/>
                    <a:pt x="3489" y="4585"/>
                    <a:pt x="3430" y="4240"/>
                  </a:cubicBezTo>
                  <a:cubicBezTo>
                    <a:pt x="3406" y="3906"/>
                    <a:pt x="3347" y="3585"/>
                    <a:pt x="3263" y="3239"/>
                  </a:cubicBezTo>
                  <a:close/>
                  <a:moveTo>
                    <a:pt x="2370" y="2466"/>
                  </a:moveTo>
                  <a:cubicBezTo>
                    <a:pt x="2239" y="2501"/>
                    <a:pt x="2132" y="2501"/>
                    <a:pt x="2037" y="2501"/>
                  </a:cubicBezTo>
                  <a:cubicBezTo>
                    <a:pt x="1870" y="2501"/>
                    <a:pt x="1739" y="2466"/>
                    <a:pt x="1596" y="2394"/>
                  </a:cubicBezTo>
                  <a:cubicBezTo>
                    <a:pt x="1656" y="2001"/>
                    <a:pt x="1858" y="1680"/>
                    <a:pt x="2108" y="1287"/>
                  </a:cubicBezTo>
                  <a:cubicBezTo>
                    <a:pt x="2275" y="1680"/>
                    <a:pt x="2335" y="2049"/>
                    <a:pt x="2370" y="2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6" name="Google Shape;266;p25"/>
            <p:cNvSpPr/>
            <p:nvPr/>
          </p:nvSpPr>
          <p:spPr>
            <a:xfrm>
              <a:off x="6404950" y="3120750"/>
              <a:ext cx="91400" cy="122375"/>
            </a:xfrm>
            <a:custGeom>
              <a:avLst/>
              <a:gdLst/>
              <a:ahLst/>
              <a:cxnLst/>
              <a:rect l="l" t="t" r="r" b="b"/>
              <a:pathLst>
                <a:path w="3656" h="4895" extrusionOk="0">
                  <a:moveTo>
                    <a:pt x="1156" y="4513"/>
                  </a:moveTo>
                  <a:cubicBezTo>
                    <a:pt x="1560" y="4763"/>
                    <a:pt x="2025" y="4894"/>
                    <a:pt x="2537" y="4894"/>
                  </a:cubicBezTo>
                  <a:cubicBezTo>
                    <a:pt x="2751" y="4894"/>
                    <a:pt x="2953" y="4882"/>
                    <a:pt x="3180" y="4834"/>
                  </a:cubicBezTo>
                  <a:cubicBezTo>
                    <a:pt x="3358" y="4811"/>
                    <a:pt x="3489" y="4739"/>
                    <a:pt x="3573" y="4596"/>
                  </a:cubicBezTo>
                  <a:cubicBezTo>
                    <a:pt x="3656" y="4465"/>
                    <a:pt x="3656" y="4287"/>
                    <a:pt x="3584" y="4061"/>
                  </a:cubicBezTo>
                  <a:lnTo>
                    <a:pt x="3537" y="3942"/>
                  </a:lnTo>
                  <a:lnTo>
                    <a:pt x="3418" y="3965"/>
                  </a:lnTo>
                  <a:cubicBezTo>
                    <a:pt x="3370" y="3965"/>
                    <a:pt x="3334" y="3977"/>
                    <a:pt x="3299" y="3977"/>
                  </a:cubicBezTo>
                  <a:cubicBezTo>
                    <a:pt x="3227" y="3977"/>
                    <a:pt x="3132" y="3989"/>
                    <a:pt x="3061" y="4025"/>
                  </a:cubicBezTo>
                  <a:cubicBezTo>
                    <a:pt x="2930" y="4061"/>
                    <a:pt x="2799" y="4096"/>
                    <a:pt x="2632" y="4096"/>
                  </a:cubicBezTo>
                  <a:cubicBezTo>
                    <a:pt x="2418" y="4096"/>
                    <a:pt x="2227" y="4049"/>
                    <a:pt x="2049" y="4001"/>
                  </a:cubicBezTo>
                  <a:cubicBezTo>
                    <a:pt x="1596" y="3906"/>
                    <a:pt x="1263" y="3632"/>
                    <a:pt x="1096" y="3275"/>
                  </a:cubicBezTo>
                  <a:cubicBezTo>
                    <a:pt x="917" y="2906"/>
                    <a:pt x="929" y="2489"/>
                    <a:pt x="1144" y="2084"/>
                  </a:cubicBezTo>
                  <a:cubicBezTo>
                    <a:pt x="1572" y="1227"/>
                    <a:pt x="2191" y="763"/>
                    <a:pt x="3073" y="703"/>
                  </a:cubicBezTo>
                  <a:cubicBezTo>
                    <a:pt x="3239" y="691"/>
                    <a:pt x="3561" y="655"/>
                    <a:pt x="3549" y="251"/>
                  </a:cubicBezTo>
                  <a:lnTo>
                    <a:pt x="3549" y="179"/>
                  </a:lnTo>
                  <a:lnTo>
                    <a:pt x="3477" y="132"/>
                  </a:lnTo>
                  <a:cubicBezTo>
                    <a:pt x="3323" y="48"/>
                    <a:pt x="3180" y="1"/>
                    <a:pt x="3013" y="1"/>
                  </a:cubicBezTo>
                  <a:cubicBezTo>
                    <a:pt x="2787" y="1"/>
                    <a:pt x="2596" y="72"/>
                    <a:pt x="2394" y="155"/>
                  </a:cubicBezTo>
                  <a:lnTo>
                    <a:pt x="2346" y="167"/>
                  </a:lnTo>
                  <a:cubicBezTo>
                    <a:pt x="1418" y="489"/>
                    <a:pt x="751" y="1144"/>
                    <a:pt x="394" y="2096"/>
                  </a:cubicBezTo>
                  <a:cubicBezTo>
                    <a:pt x="1" y="3084"/>
                    <a:pt x="263" y="3942"/>
                    <a:pt x="1156" y="45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67" name="Google Shape;267;p25"/>
          <p:cNvGrpSpPr/>
          <p:nvPr/>
        </p:nvGrpSpPr>
        <p:grpSpPr>
          <a:xfrm rot="1093143">
            <a:off x="7710883" y="4817917"/>
            <a:ext cx="975516" cy="1248865"/>
            <a:chOff x="3885600" y="2960625"/>
            <a:chExt cx="470600" cy="451850"/>
          </a:xfrm>
        </p:grpSpPr>
        <p:sp>
          <p:nvSpPr>
            <p:cNvPr id="268" name="Google Shape;268;p25"/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9" name="Google Shape;269;p25"/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0" name="Google Shape;270;p25"/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1" name="Google Shape;271;p25"/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2" name="Google Shape;272;p25"/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3" name="Google Shape;273;p25"/>
          <p:cNvSpPr/>
          <p:nvPr/>
        </p:nvSpPr>
        <p:spPr>
          <a:xfrm rot="-1177723">
            <a:off x="1615441" y="246817"/>
            <a:ext cx="312170" cy="40014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xmlns="" id="{E84EE95C-049F-654F-B783-0AB877C8F1D3}"/>
              </a:ext>
            </a:extLst>
          </p:cNvPr>
          <p:cNvSpPr txBox="1"/>
          <p:nvPr/>
        </p:nvSpPr>
        <p:spPr>
          <a:xfrm>
            <a:off x="1485288" y="2050179"/>
            <a:ext cx="617342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CHÀO MỪNG CÁC THẦY CÔ VÀ CÁC EM </a:t>
            </a:r>
          </a:p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ĐẾN VỚI TIẾT HỌC!</a:t>
            </a:r>
          </a:p>
        </p:txBody>
      </p:sp>
    </p:spTree>
    <p:extLst>
      <p:ext uri="{BB962C8B-B14F-4D97-AF65-F5344CB8AC3E}">
        <p14:creationId xmlns:p14="http://schemas.microsoft.com/office/powerpoint/2010/main" val="343336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41161" y="1143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4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86535"/>
              </p:ext>
            </p:extLst>
          </p:nvPr>
        </p:nvGraphicFramePr>
        <p:xfrm>
          <a:off x="2971799" y="1203718"/>
          <a:ext cx="3886201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1203718"/>
                        <a:ext cx="3886201" cy="555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28691"/>
              </p:ext>
            </p:extLst>
          </p:nvPr>
        </p:nvGraphicFramePr>
        <p:xfrm>
          <a:off x="2616200" y="18288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28800"/>
                        <a:ext cx="3911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3493" y="2667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5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7829"/>
              </p:ext>
            </p:extLst>
          </p:nvPr>
        </p:nvGraphicFramePr>
        <p:xfrm>
          <a:off x="2350896" y="4876800"/>
          <a:ext cx="5345303" cy="176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7" imgW="2133600" imgH="698500" progId="Equation.DSMT4">
                  <p:embed/>
                </p:oleObj>
              </mc:Choice>
              <mc:Fallback>
                <p:oleObj name="Equation" r:id="rId7" imgW="21336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96" y="4876800"/>
                        <a:ext cx="5345303" cy="176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89499"/>
              </p:ext>
            </p:extLst>
          </p:nvPr>
        </p:nvGraphicFramePr>
        <p:xfrm>
          <a:off x="2514600" y="2900901"/>
          <a:ext cx="4676775" cy="185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9" imgW="1701800" imgH="673100" progId="Equation.DSMT4">
                  <p:embed/>
                </p:oleObj>
              </mc:Choice>
              <mc:Fallback>
                <p:oleObj name="Equation" r:id="rId9" imgW="17018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00901"/>
                        <a:ext cx="4676775" cy="1855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58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2168" y="4572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Bài 1.16:</a:t>
            </a:r>
            <a:endParaRPr lang="en-US" sz="2800" b="1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6062"/>
              </p:ext>
            </p:extLst>
          </p:nvPr>
        </p:nvGraphicFramePr>
        <p:xfrm>
          <a:off x="4387857" y="609836"/>
          <a:ext cx="1274014" cy="49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203024" imgH="164957" progId="Equation.DSMT4">
                  <p:embed/>
                </p:oleObj>
              </mc:Choice>
              <mc:Fallback>
                <p:oleObj name="Equation" r:id="rId3" imgW="20302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7" y="609836"/>
                        <a:ext cx="1274014" cy="497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35991"/>
              </p:ext>
            </p:extLst>
          </p:nvPr>
        </p:nvGraphicFramePr>
        <p:xfrm>
          <a:off x="2225670" y="1110902"/>
          <a:ext cx="5740407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5" imgW="2159000" imgH="228600" progId="Equation.DSMT4">
                  <p:embed/>
                </p:oleObj>
              </mc:Choice>
              <mc:Fallback>
                <p:oleObj name="Equation" r:id="rId5" imgW="215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0" y="1110902"/>
                        <a:ext cx="5740407" cy="609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86000" y="570860"/>
            <a:ext cx="21018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95874" y="578776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48258"/>
              </p:ext>
            </p:extLst>
          </p:nvPr>
        </p:nvGraphicFramePr>
        <p:xfrm>
          <a:off x="864968" y="2752725"/>
          <a:ext cx="3533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1511300" imgH="228600" progId="Equation.DSMT4">
                  <p:embed/>
                </p:oleObj>
              </mc:Choice>
              <mc:Fallback>
                <p:oleObj name="Equation" r:id="rId7" imgW="1511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68" y="2752725"/>
                        <a:ext cx="3533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14795"/>
              </p:ext>
            </p:extLst>
          </p:nvPr>
        </p:nvGraphicFramePr>
        <p:xfrm>
          <a:off x="5397355" y="2682220"/>
          <a:ext cx="349580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9" imgW="1435100" imgH="228600" progId="Equation.DSMT4">
                  <p:embed/>
                </p:oleObj>
              </mc:Choice>
              <mc:Fallback>
                <p:oleObj name="Equation" r:id="rId9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355" y="2682220"/>
                        <a:ext cx="349580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83010"/>
              </p:ext>
            </p:extLst>
          </p:nvPr>
        </p:nvGraphicFramePr>
        <p:xfrm>
          <a:off x="3490686" y="3412691"/>
          <a:ext cx="918943" cy="4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1" imgW="393359" imgH="164957" progId="Equation.DSMT4">
                  <p:embed/>
                </p:oleObj>
              </mc:Choice>
              <mc:Fallback>
                <p:oleObj name="Equation" r:id="rId11" imgW="39335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86" y="3412691"/>
                        <a:ext cx="918943" cy="40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0492"/>
              </p:ext>
            </p:extLst>
          </p:nvPr>
        </p:nvGraphicFramePr>
        <p:xfrm>
          <a:off x="5095874" y="3399434"/>
          <a:ext cx="955449" cy="4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3" imgW="380835" imgH="165028" progId="Equation.DSMT4">
                  <p:embed/>
                </p:oleObj>
              </mc:Choice>
              <mc:Fallback>
                <p:oleObj name="Equation" r:id="rId13" imgW="380835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4" y="3399434"/>
                        <a:ext cx="955449" cy="42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63536"/>
              </p:ext>
            </p:extLst>
          </p:nvPr>
        </p:nvGraphicFramePr>
        <p:xfrm>
          <a:off x="5168065" y="3948591"/>
          <a:ext cx="931562" cy="46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65" y="3948591"/>
                        <a:ext cx="931562" cy="46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90117"/>
              </p:ext>
            </p:extLst>
          </p:nvPr>
        </p:nvGraphicFramePr>
        <p:xfrm>
          <a:off x="6507205" y="4025344"/>
          <a:ext cx="791152" cy="3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7" imgW="393480" imgH="164880" progId="Equation.DSMT4">
                  <p:embed/>
                </p:oleObj>
              </mc:Choice>
              <mc:Fallback>
                <p:oleObj name="Equation" r:id="rId17" imgW="393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05" y="4025344"/>
                        <a:ext cx="791152" cy="34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66775"/>
              </p:ext>
            </p:extLst>
          </p:nvPr>
        </p:nvGraphicFramePr>
        <p:xfrm>
          <a:off x="2066735" y="4572000"/>
          <a:ext cx="246379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35" y="4572000"/>
                        <a:ext cx="246379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93610"/>
              </p:ext>
            </p:extLst>
          </p:nvPr>
        </p:nvGraphicFramePr>
        <p:xfrm>
          <a:off x="5169833" y="4520381"/>
          <a:ext cx="1562168" cy="51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21" imgW="317087" imgH="164885" progId="Equation.DSMT4">
                  <p:embed/>
                </p:oleObj>
              </mc:Choice>
              <mc:Fallback>
                <p:oleObj name="Equation" r:id="rId21" imgW="317087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833" y="4520381"/>
                        <a:ext cx="1562168" cy="515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59461" y="2138690"/>
            <a:ext cx="3995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7: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704815" y="2682220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91157" y="3352800"/>
            <a:ext cx="2860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a)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 các đa thức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4533626" y="340722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743255" y="3942039"/>
            <a:ext cx="4573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5715000" y="3942039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7391400" y="3966330"/>
            <a:ext cx="721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4533979" y="4512430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409575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.  </a:t>
            </a:r>
            <a:r>
              <a:rPr kumimoji="0" lang="vi-V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16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9906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6: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18823"/>
              </p:ext>
            </p:extLst>
          </p:nvPr>
        </p:nvGraphicFramePr>
        <p:xfrm>
          <a:off x="2590800" y="997527"/>
          <a:ext cx="6019800" cy="212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2362200" imgH="914400" progId="Equation.DSMT4">
                  <p:embed/>
                </p:oleObj>
              </mc:Choice>
              <mc:Fallback>
                <p:oleObj name="Equation" r:id="rId3" imgW="2362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7527"/>
                        <a:ext cx="6019800" cy="2123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2875002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7: 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12918"/>
              </p:ext>
            </p:extLst>
          </p:nvPr>
        </p:nvGraphicFramePr>
        <p:xfrm>
          <a:off x="2987368" y="2896757"/>
          <a:ext cx="2374472" cy="51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926698" imgH="203112" progId="Equation.DSMT4">
                  <p:embed/>
                </p:oleObj>
              </mc:Choice>
              <mc:Fallback>
                <p:oleObj name="Equation" r:id="rId5" imgW="92669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68" y="2896757"/>
                        <a:ext cx="2374472" cy="51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5367"/>
              </p:ext>
            </p:extLst>
          </p:nvPr>
        </p:nvGraphicFramePr>
        <p:xfrm>
          <a:off x="6240109" y="2873664"/>
          <a:ext cx="818005" cy="43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317087" imgH="164885" progId="Equation.DSMT4">
                  <p:embed/>
                </p:oleObj>
              </mc:Choice>
              <mc:Fallback>
                <p:oleObj name="Equation" r:id="rId7" imgW="317087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09" y="2873664"/>
                        <a:ext cx="818005" cy="43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35239" y="2875002"/>
            <a:ext cx="752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482255" y="2875002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107382" y="2875002"/>
            <a:ext cx="1149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35360"/>
              </p:ext>
            </p:extLst>
          </p:nvPr>
        </p:nvGraphicFramePr>
        <p:xfrm>
          <a:off x="1348687" y="3581400"/>
          <a:ext cx="7338113" cy="128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9" imgW="3048000" imgH="533400" progId="Equation.DSMT4">
                  <p:embed/>
                </p:oleObj>
              </mc:Choice>
              <mc:Fallback>
                <p:oleObj name="Equation" r:id="rId9" imgW="3048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3581400"/>
                        <a:ext cx="7338113" cy="1284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486"/>
              </p:ext>
            </p:extLst>
          </p:nvPr>
        </p:nvGraphicFramePr>
        <p:xfrm>
          <a:off x="1348687" y="4876800"/>
          <a:ext cx="7154704" cy="140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1" imgW="1866900" imgH="457200" progId="Equation.DSMT4">
                  <p:embed/>
                </p:oleObj>
              </mc:Choice>
              <mc:Fallback>
                <p:oleObj name="Equation" r:id="rId11" imgW="1866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4876800"/>
                        <a:ext cx="7154704" cy="1404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28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3849"/>
              </a:solidFill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1400" dirty="0" smtClean="0">
                <a:solidFill>
                  <a:srgbClr val="003849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en-US" dirty="0" smtClean="0">
              <a:solidFill>
                <a:srgbClr val="003849"/>
              </a:solidFill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A775FE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3994" y="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2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04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828020"/>
            <a:ext cx="63246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/>
                <a:ea typeface="Arial"/>
              </a:rPr>
              <a:t>B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oán</a:t>
            </a:r>
            <a:r>
              <a:rPr lang="en-US" sz="2800" dirty="0">
                <a:latin typeface="Times New Roman"/>
                <a:ea typeface="Arial"/>
              </a:rPr>
              <a:t> 2: </a:t>
            </a:r>
            <a:r>
              <a:rPr lang="en-US" sz="2800" dirty="0" err="1">
                <a:latin typeface="Times New Roman"/>
                <a:ea typeface="Arial"/>
              </a:rPr>
              <a:t>Mộ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a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vớ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ướ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như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m</a:t>
            </a:r>
            <a:r>
              <a:rPr lang="en-US" sz="2800" dirty="0" smtClean="0">
                <a:latin typeface="Times New Roman"/>
                <a:ea typeface="Arial"/>
              </a:rPr>
              <a:t>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smtClean="0">
                <a:latin typeface="Times New Roman"/>
                <a:ea typeface="Arial"/>
              </a:rPr>
              <a:t>a</a:t>
            </a:r>
            <a:r>
              <a:rPr lang="en-US" sz="2800" dirty="0">
                <a:latin typeface="Times New Roman"/>
                <a:ea typeface="Arial"/>
              </a:rPr>
              <a:t>/ </a:t>
            </a:r>
            <a:r>
              <a:rPr lang="en-US" sz="2800" dirty="0" err="1">
                <a:latin typeface="Times New Roman"/>
                <a:ea typeface="Arial"/>
              </a:rPr>
              <a:t>Vi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khô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 smtClean="0">
                <a:latin typeface="Times New Roman"/>
                <a:ea typeface="Arial"/>
              </a:rPr>
              <a:t>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smtClean="0">
                <a:latin typeface="Times New Roman"/>
                <a:ea typeface="Arial"/>
              </a:rPr>
              <a:t>b</a:t>
            </a:r>
            <a:r>
              <a:rPr lang="en-US" sz="2800" dirty="0">
                <a:latin typeface="Times New Roman"/>
                <a:ea typeface="Arial"/>
              </a:rPr>
              <a:t>/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giá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ê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hi</a:t>
            </a:r>
            <a:r>
              <a:rPr lang="en-US" sz="2800" dirty="0">
                <a:latin typeface="Times New Roman"/>
                <a:ea typeface="Arial"/>
              </a:rPr>
              <a:t> a = 2 m; h = 3 m; r = 0,5 m (</a:t>
            </a:r>
            <a:r>
              <a:rPr lang="en-US" sz="2800" dirty="0" err="1">
                <a:latin typeface="Times New Roman"/>
                <a:ea typeface="Arial"/>
              </a:rPr>
              <a:t>lấy</a:t>
            </a:r>
            <a:r>
              <a:rPr lang="en-US" sz="2800" dirty="0">
                <a:latin typeface="Times New Roman"/>
                <a:ea typeface="Arial"/>
              </a:rPr>
              <a:t> π = 3,14; </a:t>
            </a:r>
            <a:r>
              <a:rPr lang="en-US" sz="2800" dirty="0" err="1">
                <a:latin typeface="Times New Roman"/>
                <a:ea typeface="Arial"/>
              </a:rPr>
              <a:t>làm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quả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ế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à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ăm</a:t>
            </a:r>
            <a:r>
              <a:rPr lang="en-US" sz="2800" dirty="0">
                <a:latin typeface="Times New Roman"/>
                <a:ea typeface="Arial"/>
              </a:rPr>
              <a:t>)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33525"/>
            <a:ext cx="2536825" cy="151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780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4861"/>
              </p:ext>
            </p:extLst>
          </p:nvPr>
        </p:nvGraphicFramePr>
        <p:xfrm>
          <a:off x="591622" y="215664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2" y="2156645"/>
                        <a:ext cx="4572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74626" y="1533892"/>
            <a:ext cx="71048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19200" y="2175379"/>
            <a:ext cx="6983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ô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1332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25082"/>
              </p:ext>
            </p:extLst>
          </p:nvPr>
        </p:nvGraphicFramePr>
        <p:xfrm>
          <a:off x="1295400" y="2667000"/>
          <a:ext cx="457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7" imgW="1562100" imgH="393700" progId="Equation.DSMT4">
                  <p:embed/>
                </p:oleObj>
              </mc:Choice>
              <mc:Fallback>
                <p:oleObj name="Equation" r:id="rId7" imgW="1562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45720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5004" y="3431262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73695"/>
              </p:ext>
            </p:extLst>
          </p:nvPr>
        </p:nvGraphicFramePr>
        <p:xfrm>
          <a:off x="1143000" y="3951513"/>
          <a:ext cx="4724400" cy="183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1447560" imgH="660240" progId="Equation.DSMT4">
                  <p:embed/>
                </p:oleObj>
              </mc:Choice>
              <mc:Fallback>
                <p:oleObj name="Equation" r:id="rId9" imgW="1447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3951513"/>
                        <a:ext cx="4724400" cy="183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5594"/>
            <a:ext cx="2536825" cy="15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042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762000"/>
            <a:ext cx="8077200" cy="3439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 smtClean="0">
                <a:latin typeface="Times New Roman"/>
                <a:ea typeface="Times New Roman"/>
              </a:rPr>
              <a:t>Củng</a:t>
            </a:r>
            <a:r>
              <a:rPr lang="en-US" sz="2800" b="1" dirty="0" smtClean="0"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latin typeface="Times New Roman"/>
                <a:ea typeface="Times New Roman"/>
              </a:rPr>
              <a:t>cố</a:t>
            </a:r>
            <a:r>
              <a:rPr lang="en-US" sz="2800" b="1" dirty="0" smtClean="0">
                <a:latin typeface="Times New Roman"/>
                <a:ea typeface="Times New Roman"/>
              </a:rPr>
              <a:t>: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     </a:t>
            </a:r>
            <a:r>
              <a:rPr lang="en-US" sz="2800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ỏ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o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  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3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95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30046" y="1625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685800"/>
            <a:ext cx="8077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b="1" dirty="0" err="1" smtClean="0">
                <a:latin typeface="Times New Roman"/>
                <a:ea typeface="Times New Roman"/>
              </a:rPr>
              <a:t>Bài</a:t>
            </a:r>
            <a:r>
              <a:rPr lang="fr-FR" sz="2800" b="1" dirty="0" smtClean="0">
                <a:latin typeface="Times New Roman"/>
                <a:ea typeface="Times New Roman"/>
              </a:rPr>
              <a:t> 1:  </a:t>
            </a:r>
            <a:r>
              <a:rPr lang="fr-FR" sz="2800" dirty="0" smtClean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: A = 4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– 5xy + 3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; </a:t>
            </a:r>
          </a:p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dirty="0" smtClean="0">
                <a:latin typeface="Times New Roman"/>
                <a:ea typeface="Times New Roman"/>
              </a:rPr>
              <a:t>                                 B </a:t>
            </a:r>
            <a:r>
              <a:rPr lang="fr-FR" sz="2800" dirty="0">
                <a:latin typeface="Times New Roman"/>
                <a:ea typeface="Times New Roman"/>
              </a:rPr>
              <a:t>= 3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2xy - 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endParaRPr lang="en-US" sz="2800" dirty="0">
              <a:latin typeface="Times New Roman"/>
              <a:ea typeface="Times New Roman"/>
            </a:endParaRPr>
          </a:p>
          <a:p>
            <a:pPr marL="608330">
              <a:lnSpc>
                <a:spcPct val="150000"/>
              </a:lnSpc>
              <a:spcAft>
                <a:spcPts val="0"/>
              </a:spcAft>
              <a:tabLst>
                <a:tab pos="5029200" algn="l"/>
              </a:tabLst>
            </a:pPr>
            <a:r>
              <a:rPr lang="pt-BR" sz="2800" dirty="0">
                <a:latin typeface="Times New Roman"/>
                <a:ea typeface="Times New Roman"/>
              </a:rPr>
              <a:t>a/ Tính A + </a:t>
            </a:r>
            <a:r>
              <a:rPr lang="pt-BR" sz="2800" dirty="0" smtClean="0">
                <a:latin typeface="Times New Roman"/>
                <a:ea typeface="Times New Roman"/>
              </a:rPr>
              <a:t>B     b</a:t>
            </a:r>
            <a:r>
              <a:rPr lang="pt-BR" sz="2800" dirty="0">
                <a:latin typeface="Times New Roman"/>
                <a:ea typeface="Times New Roman"/>
              </a:rPr>
              <a:t>/ Tính A – B	 </a:t>
            </a:r>
            <a:r>
              <a:rPr lang="pt-BR" sz="2800" dirty="0" smtClean="0">
                <a:latin typeface="Times New Roman"/>
                <a:ea typeface="Times New Roman"/>
              </a:rPr>
              <a:t>     c</a:t>
            </a:r>
            <a:r>
              <a:rPr lang="pt-BR" sz="2800" dirty="0">
                <a:latin typeface="Times New Roman"/>
                <a:ea typeface="Times New Roman"/>
              </a:rPr>
              <a:t>/ Tính B – A 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8280"/>
              </p:ext>
            </p:extLst>
          </p:nvPr>
        </p:nvGraphicFramePr>
        <p:xfrm>
          <a:off x="4331405" y="3003419"/>
          <a:ext cx="390026" cy="94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152400" imgH="457200" progId="Equation.DSMT4">
                  <p:embed/>
                </p:oleObj>
              </mc:Choice>
              <mc:Fallback>
                <p:oleObj name="Equation" r:id="rId3" imgW="15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05" y="3003419"/>
                        <a:ext cx="390026" cy="942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721431" y="3212842"/>
            <a:ext cx="3836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fr-FR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2xy + x</a:t>
            </a:r>
            <a:r>
              <a:rPr kumimoji="0" lang="fr-FR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y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6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9600" y="2796516"/>
            <a:ext cx="36391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 smtClean="0">
                <a:latin typeface="Times New Roman"/>
                <a:ea typeface="Times New Roman"/>
              </a:rPr>
              <a:t>Bài</a:t>
            </a:r>
            <a:r>
              <a:rPr lang="fr-FR" sz="2800" b="1" dirty="0" smtClean="0">
                <a:latin typeface="Times New Roman"/>
                <a:ea typeface="Times New Roman"/>
              </a:rPr>
              <a:t> 2: </a:t>
            </a:r>
            <a:r>
              <a:rPr lang="fr-FR" sz="2800" dirty="0" smtClean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endParaRPr lang="fr-FR" sz="2800" dirty="0" smtClean="0">
              <a:latin typeface="Times New Roman"/>
              <a:ea typeface="Times New Roman"/>
            </a:endParaRPr>
          </a:p>
          <a:p>
            <a:r>
              <a:rPr lang="fr-FR" sz="2800" dirty="0" smtClean="0">
                <a:latin typeface="Times New Roman"/>
                <a:ea typeface="Times New Roman"/>
              </a:rPr>
              <a:t>     A </a:t>
            </a:r>
            <a:r>
              <a:rPr lang="fr-FR" sz="2800" dirty="0">
                <a:latin typeface="Times New Roman"/>
                <a:ea typeface="Times New Roman"/>
              </a:rPr>
              <a:t>= 5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</a:t>
            </a:r>
            <a:r>
              <a:rPr lang="fr-FR" sz="2800" dirty="0" err="1">
                <a:latin typeface="Times New Roman"/>
                <a:ea typeface="Times New Roman"/>
              </a:rPr>
              <a:t>xy</a:t>
            </a:r>
            <a:r>
              <a:rPr lang="fr-FR" sz="2800" dirty="0">
                <a:latin typeface="Times New Roman"/>
                <a:ea typeface="Times New Roman"/>
              </a:rPr>
              <a:t> - 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- 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73910"/>
              </p:ext>
            </p:extLst>
          </p:nvPr>
        </p:nvGraphicFramePr>
        <p:xfrm>
          <a:off x="4724400" y="4540243"/>
          <a:ext cx="1219200" cy="3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40243"/>
                        <a:ext cx="1219200" cy="34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706798" y="3930610"/>
            <a:ext cx="70839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/ Thu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ồi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ậ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/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35330" y="4884717"/>
            <a:ext cx="40820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/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1091"/>
              </p:ext>
            </p:extLst>
          </p:nvPr>
        </p:nvGraphicFramePr>
        <p:xfrm>
          <a:off x="4572000" y="4965515"/>
          <a:ext cx="2341939" cy="36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7" imgW="1295400" imgH="203200" progId="Equation.DSMT4">
                  <p:embed/>
                </p:oleObj>
              </mc:Choice>
              <mc:Fallback>
                <p:oleObj name="Equation" r:id="rId7" imgW="12954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65515"/>
                        <a:ext cx="2341939" cy="36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61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0"/>
            <a:ext cx="1573213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8" y="5943600"/>
            <a:ext cx="865187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8818" y="2286000"/>
            <a:ext cx="80010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b="1" dirty="0" smtClean="0">
                <a:effectLst/>
                <a:latin typeface="Times New Roman"/>
                <a:ea typeface="Arial"/>
              </a:rPr>
              <a:t>BÀI 3: </a:t>
            </a:r>
            <a:r>
              <a:rPr lang="en-US" sz="3200" b="1" dirty="0" smtClean="0">
                <a:effectLst/>
                <a:latin typeface="Times New Roman"/>
                <a:ea typeface="Arial"/>
              </a:rPr>
              <a:t>PHÉP CỘNG VÀ PHÉP TRỪ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smtClean="0">
                <a:effectLst/>
                <a:latin typeface="Times New Roman"/>
                <a:ea typeface="Arial"/>
              </a:rPr>
              <a:t>ĐA THỨC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82"/>
            <a:ext cx="633413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593" y="5419726"/>
            <a:ext cx="1165225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838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0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25"/>
          <p:cNvSpPr/>
          <p:nvPr/>
        </p:nvSpPr>
        <p:spPr>
          <a:xfrm>
            <a:off x="2219255" y="5521445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01" name="Google Shape;201;p25"/>
          <p:cNvGrpSpPr/>
          <p:nvPr/>
        </p:nvGrpSpPr>
        <p:grpSpPr>
          <a:xfrm rot="870046">
            <a:off x="259684" y="76968"/>
            <a:ext cx="501149" cy="1350400"/>
            <a:chOff x="656025" y="2751350"/>
            <a:chExt cx="311375" cy="629275"/>
          </a:xfrm>
        </p:grpSpPr>
        <p:sp>
          <p:nvSpPr>
            <p:cNvPr id="202" name="Google Shape;202;p25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25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25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206;p25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207;p25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5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5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5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12" name="Google Shape;212;p25"/>
          <p:cNvGrpSpPr/>
          <p:nvPr/>
        </p:nvGrpSpPr>
        <p:grpSpPr>
          <a:xfrm rot="-668250">
            <a:off x="29597" y="6015409"/>
            <a:ext cx="849903" cy="762104"/>
            <a:chOff x="6429375" y="2405775"/>
            <a:chExt cx="528050" cy="355125"/>
          </a:xfrm>
        </p:grpSpPr>
        <p:sp>
          <p:nvSpPr>
            <p:cNvPr id="213" name="Google Shape;213;p25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25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25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25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25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25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20" name="Google Shape;220;p25"/>
          <p:cNvSpPr/>
          <p:nvPr/>
        </p:nvSpPr>
        <p:spPr>
          <a:xfrm rot="1722646">
            <a:off x="8339188" y="270264"/>
            <a:ext cx="431902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7944177" y="5449005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8244930" y="5996172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2234" y="344589"/>
            <a:ext cx="6892741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PHÉP CỘNG VÀ PHÉP TRỪ </a:t>
            </a:r>
          </a:p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ĐA THỨC</a:t>
            </a:r>
            <a:endParaRPr lang="en-US" sz="2800" dirty="0">
              <a:solidFill>
                <a:srgbClr val="003849"/>
              </a:solidFill>
              <a:latin typeface="Times New Roman"/>
              <a:ea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573" y="2514600"/>
            <a:ext cx="311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Đ 1: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22014" y="1378029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effectLst/>
                <a:latin typeface="Times New Roman"/>
                <a:ea typeface="Times New Roman"/>
              </a:rPr>
              <a:t>Cho hai đa thức 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251854" y="1390921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effectLst/>
                <a:latin typeface="Times New Roman"/>
                <a:ea typeface="Times New Roman"/>
              </a:rPr>
              <a:t>và</a:t>
            </a:r>
            <a:endParaRPr lang="en-US" sz="2800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3521"/>
              </p:ext>
            </p:extLst>
          </p:nvPr>
        </p:nvGraphicFramePr>
        <p:xfrm>
          <a:off x="3808204" y="1914141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4" imgW="1346200" imgH="228600" progId="Equation.DSMT4">
                  <p:embed/>
                </p:oleObj>
              </mc:Choice>
              <mc:Fallback>
                <p:oleObj name="Equation" r:id="rId4" imgW="1346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204" y="1914141"/>
                        <a:ext cx="27051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51786"/>
              </p:ext>
            </p:extLst>
          </p:nvPr>
        </p:nvGraphicFramePr>
        <p:xfrm>
          <a:off x="6026195" y="3081072"/>
          <a:ext cx="944621" cy="36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95" y="3081072"/>
                        <a:ext cx="944621" cy="362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88983" y="3000714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tổng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1447448" y="3544716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42916" y="4347075"/>
            <a:ext cx="2938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Đ 2: 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583293" y="4870295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hiệu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96684"/>
              </p:ext>
            </p:extLst>
          </p:nvPr>
        </p:nvGraphicFramePr>
        <p:xfrm>
          <a:off x="5950223" y="4848309"/>
          <a:ext cx="824531" cy="45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8" imgW="380880" imgH="164880" progId="Equation.DSMT4">
                  <p:embed/>
                </p:oleObj>
              </mc:Choice>
              <mc:Fallback>
                <p:oleObj name="Equation" r:id="rId8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0223" y="4848309"/>
                        <a:ext cx="824531" cy="45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571885" y="5521445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75526"/>
              </p:ext>
            </p:extLst>
          </p:nvPr>
        </p:nvGraphicFramePr>
        <p:xfrm>
          <a:off x="3697692" y="1411037"/>
          <a:ext cx="2522813" cy="49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0" imgW="1079500" imgH="228600" progId="Equation.DSMT4">
                  <p:embed/>
                </p:oleObj>
              </mc:Choice>
              <mc:Fallback>
                <p:oleObj name="Equation" r:id="rId10" imgW="10795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692" y="1411037"/>
                        <a:ext cx="2522813" cy="490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97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75" grpId="0"/>
      <p:bldP spid="76" grpId="0"/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457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96234"/>
              </p:ext>
            </p:extLst>
          </p:nvPr>
        </p:nvGraphicFramePr>
        <p:xfrm>
          <a:off x="1828800" y="1066800"/>
          <a:ext cx="6317673" cy="24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2603500" imgH="1016000" progId="Equation.DSMT4">
                  <p:embed/>
                </p:oleObj>
              </mc:Choice>
              <mc:Fallback>
                <p:oleObj name="Equation" r:id="rId3" imgW="26035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6317673" cy="2453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98880"/>
              </p:ext>
            </p:extLst>
          </p:nvPr>
        </p:nvGraphicFramePr>
        <p:xfrm>
          <a:off x="1267691" y="3810000"/>
          <a:ext cx="6517482" cy="233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2603500" imgH="1016000" progId="Equation.DSMT4">
                  <p:embed/>
                </p:oleObj>
              </mc:Choice>
              <mc:Fallback>
                <p:oleObj name="Equation" r:id="rId5" imgW="26035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91" y="3810000"/>
                        <a:ext cx="6517482" cy="2339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87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9719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Kết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luận</a:t>
            </a:r>
            <a:r>
              <a:rPr lang="en-US" sz="2800" b="1" dirty="0" smtClean="0">
                <a:latin typeface="Times New Roman"/>
                <a:ea typeface="Times New Roman"/>
              </a:rPr>
              <a:t>: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3384" y="605971"/>
            <a:ext cx="69755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(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ố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bở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+” ( 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-”)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2196060"/>
            <a:ext cx="4572000" cy="8463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Calibri"/>
              </a:rPr>
              <a:t>Chú</a:t>
            </a:r>
            <a:r>
              <a:rPr lang="en-US" sz="2800" b="1" dirty="0">
                <a:latin typeface="Times New Roman"/>
                <a:ea typeface="Calibri"/>
              </a:rPr>
              <a:t> ý: </a:t>
            </a:r>
            <a:endParaRPr lang="en-US" sz="2800" dirty="0">
              <a:latin typeface="Times New Roman"/>
              <a:ea typeface="Times New Roman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2743200"/>
            <a:ext cx="6858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prstClr val="black"/>
                </a:solidFill>
                <a:latin typeface="Times New Roman"/>
                <a:ea typeface="Calibri"/>
              </a:rPr>
              <a:t>- </a:t>
            </a:r>
            <a:r>
              <a:rPr lang="en-US" sz="2800" dirty="0" err="1" smtClean="0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ũ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this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oá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20578" y="4034266"/>
            <a:ext cx="1026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05350"/>
              </p:ext>
            </p:extLst>
          </p:nvPr>
        </p:nvGraphicFramePr>
        <p:xfrm>
          <a:off x="2043127" y="4128195"/>
          <a:ext cx="871895" cy="43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27" y="4128195"/>
                        <a:ext cx="871895" cy="438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0" y="4005590"/>
            <a:ext cx="4466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ù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,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28258"/>
              </p:ext>
            </p:extLst>
          </p:nvPr>
        </p:nvGraphicFramePr>
        <p:xfrm>
          <a:off x="1912774" y="5181600"/>
          <a:ext cx="1508452" cy="48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647419" imgH="177723" progId="Equation.DSMT4">
                  <p:embed/>
                </p:oleObj>
              </mc:Choice>
              <mc:Fallback>
                <p:oleObj name="Equation" r:id="rId5" imgW="64741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74" y="5181600"/>
                        <a:ext cx="1508452" cy="48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212" y="5156250"/>
            <a:ext cx="1583988" cy="442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378" y="5867399"/>
            <a:ext cx="1468622" cy="41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799" y="5858835"/>
            <a:ext cx="1529921" cy="42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914400" y="5181600"/>
            <a:ext cx="962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574143" y="5115933"/>
            <a:ext cx="742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791200" y="5136797"/>
            <a:ext cx="2409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gược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lại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,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200400" y="5810964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73751"/>
              </p:ext>
            </p:extLst>
          </p:nvPr>
        </p:nvGraphicFramePr>
        <p:xfrm>
          <a:off x="1742142" y="4648199"/>
          <a:ext cx="5253875" cy="45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0" imgW="2311400" imgH="203200" progId="Equation.DSMT4">
                  <p:embed/>
                </p:oleObj>
              </mc:Choice>
              <mc:Fallback>
                <p:oleObj name="Equation" r:id="rId10" imgW="23114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142" y="4648199"/>
                        <a:ext cx="5253875" cy="455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01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00363"/>
              </p:ext>
            </p:extLst>
          </p:nvPr>
        </p:nvGraphicFramePr>
        <p:xfrm>
          <a:off x="4709556" y="268833"/>
          <a:ext cx="2362200" cy="4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556" y="268833"/>
                        <a:ext cx="2362200" cy="497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58024"/>
              </p:ext>
            </p:extLst>
          </p:nvPr>
        </p:nvGraphicFramePr>
        <p:xfrm>
          <a:off x="4648838" y="803922"/>
          <a:ext cx="2895600" cy="43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1524000" imgH="228600" progId="Equation.DSMT4">
                  <p:embed/>
                </p:oleObj>
              </mc:Choice>
              <mc:Fallback>
                <p:oleObj name="Equation" r:id="rId5" imgW="152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838" y="803922"/>
                        <a:ext cx="2895600" cy="43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59883"/>
              </p:ext>
            </p:extLst>
          </p:nvPr>
        </p:nvGraphicFramePr>
        <p:xfrm>
          <a:off x="3004590" y="1270439"/>
          <a:ext cx="971550" cy="40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590" y="1270439"/>
                        <a:ext cx="971550" cy="401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24693"/>
              </p:ext>
            </p:extLst>
          </p:nvPr>
        </p:nvGraphicFramePr>
        <p:xfrm>
          <a:off x="4648200" y="1289748"/>
          <a:ext cx="924801" cy="38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89748"/>
                        <a:ext cx="924801" cy="381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1" y="294557"/>
            <a:ext cx="21419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uyện tập 1:</a:t>
            </a:r>
            <a:endParaRPr kumimoji="0" lang="nl-NL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086600" y="294557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11962" y="1148511"/>
            <a:ext cx="1609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976140" y="1195481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3488" y="294557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hai đa thức </a:t>
            </a:r>
            <a:endParaRPr lang="en-US" dirty="0"/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37" y="1828800"/>
            <a:ext cx="11810999" cy="118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352800" y="3013367"/>
            <a:ext cx="104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17" y="3733800"/>
            <a:ext cx="139348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49" y="5638801"/>
            <a:ext cx="14357051" cy="69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331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457200"/>
            <a:ext cx="7827818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Arial"/>
              </a:rPr>
              <a:t>Bài</a:t>
            </a:r>
            <a:r>
              <a:rPr lang="en-US" sz="2800" b="1" dirty="0">
                <a:latin typeface="Times New Roman"/>
                <a:ea typeface="Arial"/>
              </a:rPr>
              <a:t> 1:</a:t>
            </a:r>
            <a:r>
              <a:rPr lang="en-US" sz="2800" dirty="0">
                <a:latin typeface="Times New Roman"/>
                <a:ea typeface="Arial"/>
              </a:rPr>
              <a:t> </a:t>
            </a:r>
            <a:endParaRPr lang="en-US" sz="2800" dirty="0" smtClean="0">
              <a:latin typeface="Times New Roman"/>
              <a:ea typeface="Arial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 smtClean="0">
                <a:latin typeface="Times New Roman"/>
                <a:ea typeface="Arial"/>
              </a:rPr>
              <a:t>Tìm</a:t>
            </a:r>
            <a:r>
              <a:rPr lang="en-US" sz="2800" dirty="0" smtClean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ộ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ạ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iế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ủa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ở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7, </a:t>
            </a:r>
            <a:r>
              <a:rPr lang="en-US" sz="2800" dirty="0" err="1">
                <a:latin typeface="Times New Roman"/>
                <a:ea typeface="Arial"/>
              </a:rPr>
              <a:t>biết</a:t>
            </a:r>
            <a:r>
              <a:rPr lang="en-US" sz="2800" dirty="0">
                <a:latin typeface="Times New Roman"/>
                <a:ea typeface="Arial"/>
              </a:rPr>
              <a:t>   </a:t>
            </a:r>
            <a:r>
              <a:rPr lang="en-US" sz="2800" dirty="0" err="1">
                <a:latin typeface="Times New Roman"/>
                <a:ea typeface="Arial"/>
              </a:rPr>
              <a:t>rằng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hu</a:t>
            </a:r>
            <a:r>
              <a:rPr lang="en-US" sz="2800" dirty="0">
                <a:latin typeface="Times New Roman"/>
                <a:ea typeface="Arial"/>
              </a:rPr>
              <a:t> vi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7x + 5y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798" y="2045172"/>
            <a:ext cx="2989819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96836" y="206249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56854" y="3495020"/>
            <a:ext cx="7509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/>
                <a:ea typeface="Times New Roman"/>
              </a:rPr>
              <a:t>Gọi A là độ dài cạnh còn thiếu của tam giác ta có</a:t>
            </a:r>
            <a:endParaRPr 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03843"/>
              </p:ext>
            </p:extLst>
          </p:nvPr>
        </p:nvGraphicFramePr>
        <p:xfrm>
          <a:off x="1752600" y="4038600"/>
          <a:ext cx="4800600" cy="54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1777229" imgH="203112" progId="Equation.DSMT4">
                  <p:embed/>
                </p:oleObj>
              </mc:Choice>
              <mc:Fallback>
                <p:oleObj name="Equation" r:id="rId4" imgW="17772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4800600" cy="542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14784"/>
              </p:ext>
            </p:extLst>
          </p:nvPr>
        </p:nvGraphicFramePr>
        <p:xfrm>
          <a:off x="1156854" y="4800600"/>
          <a:ext cx="5334000" cy="118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1968500" imgH="431800" progId="Equation.DSMT4">
                  <p:embed/>
                </p:oleObj>
              </mc:Choice>
              <mc:Fallback>
                <p:oleObj name="Equation" r:id="rId6" imgW="1968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54" y="4800600"/>
                        <a:ext cx="5334000" cy="1185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14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81001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Đ :  LUYỆN TẬP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66607"/>
              </p:ext>
            </p:extLst>
          </p:nvPr>
        </p:nvGraphicFramePr>
        <p:xfrm>
          <a:off x="685800" y="2086629"/>
          <a:ext cx="3853969" cy="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86629"/>
                        <a:ext cx="3853969" cy="65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895"/>
              </p:ext>
            </p:extLst>
          </p:nvPr>
        </p:nvGraphicFramePr>
        <p:xfrm>
          <a:off x="5181600" y="2059387"/>
          <a:ext cx="3550408" cy="63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1282700" imgH="228600" progId="Equation.DSMT4">
                  <p:embed/>
                </p:oleObj>
              </mc:Choice>
              <mc:Fallback>
                <p:oleObj name="Equation" r:id="rId5" imgW="1282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9387"/>
                        <a:ext cx="3550408" cy="635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19200" y="1325939"/>
            <a:ext cx="5889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4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ổ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2000" y="2105047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09255" y="3332947"/>
            <a:ext cx="48718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5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ú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01704"/>
              </p:ext>
            </p:extLst>
          </p:nvPr>
        </p:nvGraphicFramePr>
        <p:xfrm>
          <a:off x="1219200" y="4038600"/>
          <a:ext cx="5713037" cy="135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2133600" imgH="508000" progId="Equation.DSMT4">
                  <p:embed/>
                </p:oleObj>
              </mc:Choice>
              <mc:Fallback>
                <p:oleObj name="Equation" r:id="rId7" imgW="2133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5713037" cy="1351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7309" y="802719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800" y="2790572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18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glish Vocabulary Workshop by Slidesgo">
  <a:themeElements>
    <a:clrScheme name="Simple Light">
      <a:dk1>
        <a:srgbClr val="003849"/>
      </a:dk1>
      <a:lt1>
        <a:srgbClr val="FFFFFF"/>
      </a:lt1>
      <a:dk2>
        <a:srgbClr val="A775FE"/>
      </a:dk2>
      <a:lt2>
        <a:srgbClr val="E3E7EA"/>
      </a:lt2>
      <a:accent1>
        <a:srgbClr val="FFC86D"/>
      </a:accent1>
      <a:accent2>
        <a:srgbClr val="FEB444"/>
      </a:accent2>
      <a:accent3>
        <a:srgbClr val="FE8966"/>
      </a:accent3>
      <a:accent4>
        <a:srgbClr val="FD6A5E"/>
      </a:accent4>
      <a:accent5>
        <a:srgbClr val="9FE4F5"/>
      </a:accent5>
      <a:accent6>
        <a:srgbClr val="6ED0E7"/>
      </a:accent6>
      <a:hlink>
        <a:srgbClr val="0038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696</Words>
  <Application>Microsoft Office PowerPoint</Application>
  <PresentationFormat>On-screen Show (4:3)</PresentationFormat>
  <Paragraphs>103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English Vocabulary Workshop by Slidesgo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3</cp:revision>
  <dcterms:created xsi:type="dcterms:W3CDTF">2023-06-24T08:46:32Z</dcterms:created>
  <dcterms:modified xsi:type="dcterms:W3CDTF">2023-06-30T09:56:10Z</dcterms:modified>
</cp:coreProperties>
</file>